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349" r:id="rId3"/>
    <p:sldId id="325" r:id="rId4"/>
    <p:sldId id="375" r:id="rId5"/>
    <p:sldId id="376" r:id="rId6"/>
    <p:sldId id="377" r:id="rId7"/>
    <p:sldId id="378" r:id="rId8"/>
    <p:sldId id="379" r:id="rId9"/>
    <p:sldId id="380" r:id="rId10"/>
    <p:sldId id="381" r:id="rId11"/>
    <p:sldId id="382" r:id="rId12"/>
    <p:sldId id="389" r:id="rId13"/>
    <p:sldId id="383" r:id="rId14"/>
    <p:sldId id="390" r:id="rId15"/>
    <p:sldId id="384" r:id="rId16"/>
    <p:sldId id="386" r:id="rId17"/>
    <p:sldId id="385" r:id="rId18"/>
    <p:sldId id="387" r:id="rId19"/>
    <p:sldId id="388" r:id="rId20"/>
    <p:sldId id="391" r:id="rId21"/>
    <p:sldId id="392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  <p:sldId id="403" r:id="rId33"/>
    <p:sldId id="404" r:id="rId34"/>
    <p:sldId id="405" r:id="rId35"/>
    <p:sldId id="406" r:id="rId36"/>
    <p:sldId id="407" r:id="rId37"/>
    <p:sldId id="408" r:id="rId38"/>
    <p:sldId id="409" r:id="rId39"/>
    <p:sldId id="411" r:id="rId40"/>
    <p:sldId id="412" r:id="rId41"/>
    <p:sldId id="410" r:id="rId42"/>
    <p:sldId id="413" r:id="rId43"/>
    <p:sldId id="414" r:id="rId44"/>
    <p:sldId id="415" r:id="rId45"/>
    <p:sldId id="41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4F86F85-D58C-4C33-8778-3A8CD4F4EA52}" v="449" dt="2024-02-21T08:39:35.26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342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72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B4F86F85-D58C-4C33-8778-3A8CD4F4EA52}"/>
    <pc:docChg chg="undo custSel addSld delSld modSld sldOrd">
      <pc:chgData name="Opher Donchin" userId="37446733-118c-46f6-b903-027425f2ef02" providerId="ADAL" clId="{B4F86F85-D58C-4C33-8778-3A8CD4F4EA52}" dt="2024-02-21T08:39:35.267" v="6527"/>
      <pc:docMkLst>
        <pc:docMk/>
      </pc:docMkLst>
      <pc:sldChg chg="addSp modSp modAnim">
        <pc:chgData name="Opher Donchin" userId="37446733-118c-46f6-b903-027425f2ef02" providerId="ADAL" clId="{B4F86F85-D58C-4C33-8778-3A8CD4F4EA52}" dt="2024-02-21T08:33:09.816" v="6436"/>
        <pc:sldMkLst>
          <pc:docMk/>
          <pc:sldMk cId="2095873694" sldId="256"/>
        </pc:sldMkLst>
        <pc:spChg chg="add mod">
          <ac:chgData name="Opher Donchin" userId="37446733-118c-46f6-b903-027425f2ef02" providerId="ADAL" clId="{B4F86F85-D58C-4C33-8778-3A8CD4F4EA52}" dt="2024-02-21T08:33:08.060" v="6435"/>
          <ac:spMkLst>
            <pc:docMk/>
            <pc:sldMk cId="2095873694" sldId="256"/>
            <ac:spMk id="4" creationId="{2639EF2E-61D4-D6FB-3A2A-EE488C44DDB1}"/>
          </ac:spMkLst>
        </pc:spChg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71004043" sldId="25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42644520" sldId="25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51257880" sldId="27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5024371" sldId="28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057306716" sldId="29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22068734" sldId="29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565860532" sldId="29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738695319" sldId="29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19729758" sldId="29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99888196" sldId="30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38672836" sldId="30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601018481" sldId="30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317665199" sldId="30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3494353" sldId="30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54410775" sldId="30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39567496" sldId="30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554756627" sldId="30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67791293" sldId="30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168469133" sldId="31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893614264" sldId="314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2830630381" sldId="315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388768782" sldId="316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293029283" sldId="317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446764792" sldId="31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7371972" sldId="32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269702296" sldId="32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33765127" sldId="322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4002006338" sldId="324"/>
        </pc:sldMkLst>
      </pc:sldChg>
      <pc:sldChg chg="addSp delSp modSp mod">
        <pc:chgData name="Opher Donchin" userId="37446733-118c-46f6-b903-027425f2ef02" providerId="ADAL" clId="{B4F86F85-D58C-4C33-8778-3A8CD4F4EA52}" dt="2024-02-21T02:15:18.520" v="606" actId="27636"/>
        <pc:sldMkLst>
          <pc:docMk/>
          <pc:sldMk cId="2227808615" sldId="325"/>
        </pc:sldMkLst>
        <pc:spChg chg="mod">
          <ac:chgData name="Opher Donchin" userId="37446733-118c-46f6-b903-027425f2ef02" providerId="ADAL" clId="{B4F86F85-D58C-4C33-8778-3A8CD4F4EA52}" dt="2024-02-21T02:09:33.400" v="439" actId="20577"/>
          <ac:spMkLst>
            <pc:docMk/>
            <pc:sldMk cId="2227808615" sldId="325"/>
            <ac:spMk id="2" creationId="{5FC9389A-CC3E-28DB-9D59-0FFD5AB3D163}"/>
          </ac:spMkLst>
        </pc:spChg>
        <pc:spChg chg="mod">
          <ac:chgData name="Opher Donchin" userId="37446733-118c-46f6-b903-027425f2ef02" providerId="ADAL" clId="{B4F86F85-D58C-4C33-8778-3A8CD4F4EA52}" dt="2024-02-21T02:15:18.520" v="606" actId="27636"/>
          <ac:spMkLst>
            <pc:docMk/>
            <pc:sldMk cId="2227808615" sldId="325"/>
            <ac:spMk id="3" creationId="{5670F380-8490-061E-0D93-F472D162E96F}"/>
          </ac:spMkLst>
        </pc:spChg>
        <pc:spChg chg="add del mod">
          <ac:chgData name="Opher Donchin" userId="37446733-118c-46f6-b903-027425f2ef02" providerId="ADAL" clId="{B4F86F85-D58C-4C33-8778-3A8CD4F4EA52}" dt="2024-02-21T02:15:01.793" v="598" actId="21"/>
          <ac:spMkLst>
            <pc:docMk/>
            <pc:sldMk cId="2227808615" sldId="325"/>
            <ac:spMk id="5" creationId="{2D0438CC-0EF2-1A45-DC9F-AE498D2A7B9E}"/>
          </ac:spMkLst>
        </pc:spChg>
        <pc:picChg chg="add del mod">
          <ac:chgData name="Opher Donchin" userId="37446733-118c-46f6-b903-027425f2ef02" providerId="ADAL" clId="{B4F86F85-D58C-4C33-8778-3A8CD4F4EA52}" dt="2024-02-21T02:14:44.574" v="590" actId="21"/>
          <ac:picMkLst>
            <pc:docMk/>
            <pc:sldMk cId="2227808615" sldId="325"/>
            <ac:picMk id="6" creationId="{2A1940B0-BC64-79F6-BFF5-4C87AE861939}"/>
          </ac:picMkLst>
        </pc:picChg>
        <pc:picChg chg="del">
          <ac:chgData name="Opher Donchin" userId="37446733-118c-46f6-b903-027425f2ef02" providerId="ADAL" clId="{B4F86F85-D58C-4C33-8778-3A8CD4F4EA52}" dt="2024-02-21T02:09:58.296" v="490" actId="478"/>
          <ac:picMkLst>
            <pc:docMk/>
            <pc:sldMk cId="2227808615" sldId="325"/>
            <ac:picMk id="8" creationId="{E9621B54-4FC5-C698-B417-BDACA3BDEDBC}"/>
          </ac:picMkLst>
        </pc:picChg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42109276" sldId="32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99371903" sldId="32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942511" sldId="32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7203200" sldId="32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415300472" sldId="33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136558215" sldId="33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441019466" sldId="33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28057909" sldId="33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597239935" sldId="33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80791460" sldId="33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3993375" sldId="33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204783336" sldId="33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417028113" sldId="33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983992581" sldId="33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8480352" sldId="34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609287527" sldId="34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76017815" sldId="34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26314947" sldId="34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441809222" sldId="344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31175210" sldId="345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042843784" sldId="346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11669608" sldId="347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239486005" sldId="348"/>
        </pc:sldMkLst>
      </pc:sldChg>
      <pc:sldChg chg="modSp mod">
        <pc:chgData name="Opher Donchin" userId="37446733-118c-46f6-b903-027425f2ef02" providerId="ADAL" clId="{B4F86F85-D58C-4C33-8778-3A8CD4F4EA52}" dt="2024-02-21T07:36:45.297" v="4739" actId="20577"/>
        <pc:sldMkLst>
          <pc:docMk/>
          <pc:sldMk cId="3637444791" sldId="349"/>
        </pc:sldMkLst>
        <pc:spChg chg="mod">
          <ac:chgData name="Opher Donchin" userId="37446733-118c-46f6-b903-027425f2ef02" providerId="ADAL" clId="{B4F86F85-D58C-4C33-8778-3A8CD4F4EA52}" dt="2024-02-21T07:36:45.297" v="4739" actId="20577"/>
          <ac:spMkLst>
            <pc:docMk/>
            <pc:sldMk cId="3637444791" sldId="349"/>
            <ac:spMk id="3" creationId="{486C5D8B-4E5B-DC48-648A-8AB8CEBF088C}"/>
          </ac:spMkLst>
        </pc:spChg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29007281" sldId="35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206511682" sldId="35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098873459" sldId="35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7728332" sldId="35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086713071" sldId="35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7347370" sldId="35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745541962" sldId="35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725826248" sldId="35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74957064" sldId="35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148758166" sldId="35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997579235" sldId="36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796284260" sldId="36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46158343" sldId="36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384766640" sldId="36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352183577" sldId="36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94753099" sldId="36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9373556" sldId="36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79362483" sldId="36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82739774" sldId="36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11106568" sldId="36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85059635" sldId="37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56033937" sldId="37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60249428" sldId="37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946937805" sldId="37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99773711" sldId="374"/>
        </pc:sldMkLst>
      </pc:sldChg>
      <pc:sldChg chg="addSp delSp modSp new mod modClrScheme chgLayout">
        <pc:chgData name="Opher Donchin" userId="37446733-118c-46f6-b903-027425f2ef02" providerId="ADAL" clId="{B4F86F85-D58C-4C33-8778-3A8CD4F4EA52}" dt="2024-02-21T02:16:45.353" v="625" actId="1076"/>
        <pc:sldMkLst>
          <pc:docMk/>
          <pc:sldMk cId="73688376" sldId="375"/>
        </pc:sldMkLst>
        <pc:spChg chg="mod ord">
          <ac:chgData name="Opher Donchin" userId="37446733-118c-46f6-b903-027425f2ef02" providerId="ADAL" clId="{B4F86F85-D58C-4C33-8778-3A8CD4F4EA52}" dt="2024-02-21T02:14:58.328" v="597" actId="700"/>
          <ac:spMkLst>
            <pc:docMk/>
            <pc:sldMk cId="73688376" sldId="375"/>
            <ac:spMk id="2" creationId="{5592C6DA-1AD3-C583-1FEE-E73621468D9E}"/>
          </ac:spMkLst>
        </pc:spChg>
        <pc:spChg chg="del mod">
          <ac:chgData name="Opher Donchin" userId="37446733-118c-46f6-b903-027425f2ef02" providerId="ADAL" clId="{B4F86F85-D58C-4C33-8778-3A8CD4F4EA52}" dt="2024-02-21T02:14:58.328" v="597" actId="700"/>
          <ac:spMkLst>
            <pc:docMk/>
            <pc:sldMk cId="73688376" sldId="375"/>
            <ac:spMk id="3" creationId="{594CBF36-6813-7002-830F-3B508E573EDA}"/>
          </ac:spMkLst>
        </pc:spChg>
        <pc:spChg chg="add mod">
          <ac:chgData name="Opher Donchin" userId="37446733-118c-46f6-b903-027425f2ef02" providerId="ADAL" clId="{B4F86F85-D58C-4C33-8778-3A8CD4F4EA52}" dt="2024-02-21T02:15:14.742" v="604" actId="14100"/>
          <ac:spMkLst>
            <pc:docMk/>
            <pc:sldMk cId="73688376" sldId="375"/>
            <ac:spMk id="5" creationId="{2D0438CC-0EF2-1A45-DC9F-AE498D2A7B9E}"/>
          </ac:spMkLst>
        </pc:spChg>
        <pc:spChg chg="add mod">
          <ac:chgData name="Opher Donchin" userId="37446733-118c-46f6-b903-027425f2ef02" providerId="ADAL" clId="{B4F86F85-D58C-4C33-8778-3A8CD4F4EA52}" dt="2024-02-21T02:16:00.392" v="614" actId="1076"/>
          <ac:spMkLst>
            <pc:docMk/>
            <pc:sldMk cId="73688376" sldId="375"/>
            <ac:spMk id="7" creationId="{8ACE46FC-B7D6-A24E-9F08-385CAA3811B3}"/>
          </ac:spMkLst>
        </pc:spChg>
        <pc:picChg chg="add mod">
          <ac:chgData name="Opher Donchin" userId="37446733-118c-46f6-b903-027425f2ef02" providerId="ADAL" clId="{B4F86F85-D58C-4C33-8778-3A8CD4F4EA52}" dt="2024-02-21T02:16:45.353" v="625" actId="1076"/>
          <ac:picMkLst>
            <pc:docMk/>
            <pc:sldMk cId="73688376" sldId="375"/>
            <ac:picMk id="6" creationId="{2A1940B0-BC64-79F6-BFF5-4C87AE861939}"/>
          </ac:picMkLst>
        </pc:picChg>
        <pc:picChg chg="add del">
          <ac:chgData name="Opher Donchin" userId="37446733-118c-46f6-b903-027425f2ef02" providerId="ADAL" clId="{B4F86F85-D58C-4C33-8778-3A8CD4F4EA52}" dt="2024-02-21T02:16:17.799" v="617" actId="478"/>
          <ac:picMkLst>
            <pc:docMk/>
            <pc:sldMk cId="73688376" sldId="375"/>
            <ac:picMk id="8" creationId="{450C2939-B303-728A-9E87-20DD04A86D7D}"/>
          </ac:picMkLst>
        </pc:picChg>
        <pc:picChg chg="add mod">
          <ac:chgData name="Opher Donchin" userId="37446733-118c-46f6-b903-027425f2ef02" providerId="ADAL" clId="{B4F86F85-D58C-4C33-8778-3A8CD4F4EA52}" dt="2024-02-21T02:16:33.648" v="622" actId="1076"/>
          <ac:picMkLst>
            <pc:docMk/>
            <pc:sldMk cId="73688376" sldId="375"/>
            <ac:picMk id="9" creationId="{E157D692-9BC3-D2E9-0538-623522E534D2}"/>
          </ac:picMkLst>
        </pc:picChg>
      </pc:sldChg>
      <pc:sldChg chg="modSp new del mod">
        <pc:chgData name="Opher Donchin" userId="37446733-118c-46f6-b903-027425f2ef02" providerId="ADAL" clId="{B4F86F85-D58C-4C33-8778-3A8CD4F4EA52}" dt="2024-02-21T01:57:49.644" v="436" actId="47"/>
        <pc:sldMkLst>
          <pc:docMk/>
          <pc:sldMk cId="1657342903" sldId="375"/>
        </pc:sldMkLst>
        <pc:spChg chg="mod">
          <ac:chgData name="Opher Donchin" userId="37446733-118c-46f6-b903-027425f2ef02" providerId="ADAL" clId="{B4F86F85-D58C-4C33-8778-3A8CD4F4EA52}" dt="2024-02-21T01:44:34.633" v="8" actId="20577"/>
          <ac:spMkLst>
            <pc:docMk/>
            <pc:sldMk cId="1657342903" sldId="375"/>
            <ac:spMk id="2" creationId="{4689711C-A7BC-B464-56B6-DB51A1E5120C}"/>
          </ac:spMkLst>
        </pc:spChg>
        <pc:spChg chg="mod">
          <ac:chgData name="Opher Donchin" userId="37446733-118c-46f6-b903-027425f2ef02" providerId="ADAL" clId="{B4F86F85-D58C-4C33-8778-3A8CD4F4EA52}" dt="2024-02-21T01:48:42.355" v="272" actId="20577"/>
          <ac:spMkLst>
            <pc:docMk/>
            <pc:sldMk cId="1657342903" sldId="375"/>
            <ac:spMk id="3" creationId="{9B47F59C-1A3F-60C6-FCAC-6590231BB4C1}"/>
          </ac:spMkLst>
        </pc:spChg>
      </pc:sldChg>
      <pc:sldChg chg="addSp modSp new mod modClrScheme chgLayout">
        <pc:chgData name="Opher Donchin" userId="37446733-118c-46f6-b903-027425f2ef02" providerId="ADAL" clId="{B4F86F85-D58C-4C33-8778-3A8CD4F4EA52}" dt="2024-02-21T02:27:47.432" v="720" actId="14100"/>
        <pc:sldMkLst>
          <pc:docMk/>
          <pc:sldMk cId="1828852368" sldId="376"/>
        </pc:sldMkLst>
        <pc:spChg chg="mod ord">
          <ac:chgData name="Opher Donchin" userId="37446733-118c-46f6-b903-027425f2ef02" providerId="ADAL" clId="{B4F86F85-D58C-4C33-8778-3A8CD4F4EA52}" dt="2024-02-21T02:27:08.255" v="712" actId="700"/>
          <ac:spMkLst>
            <pc:docMk/>
            <pc:sldMk cId="1828852368" sldId="376"/>
            <ac:spMk id="2" creationId="{9EE2F2FF-BB7C-9826-086B-90300C3FBF1A}"/>
          </ac:spMkLst>
        </pc:spChg>
        <pc:spChg chg="add mod">
          <ac:chgData name="Opher Donchin" userId="37446733-118c-46f6-b903-027425f2ef02" providerId="ADAL" clId="{B4F86F85-D58C-4C33-8778-3A8CD4F4EA52}" dt="2024-02-21T02:27:44.102" v="719" actId="1076"/>
          <ac:spMkLst>
            <pc:docMk/>
            <pc:sldMk cId="1828852368" sldId="376"/>
            <ac:spMk id="4" creationId="{43DB75EA-3B97-271A-15FB-46EF2AC59BD6}"/>
          </ac:spMkLst>
        </pc:spChg>
        <pc:spChg chg="add mod ord">
          <ac:chgData name="Opher Donchin" userId="37446733-118c-46f6-b903-027425f2ef02" providerId="ADAL" clId="{B4F86F85-D58C-4C33-8778-3A8CD4F4EA52}" dt="2024-02-21T02:27:15.892" v="716"/>
          <ac:spMkLst>
            <pc:docMk/>
            <pc:sldMk cId="1828852368" sldId="376"/>
            <ac:spMk id="6" creationId="{9028767E-71B8-5644-E577-5D2E449375B8}"/>
          </ac:spMkLst>
        </pc:spChg>
        <pc:picChg chg="add mod">
          <ac:chgData name="Opher Donchin" userId="37446733-118c-46f6-b903-027425f2ef02" providerId="ADAL" clId="{B4F86F85-D58C-4C33-8778-3A8CD4F4EA52}" dt="2024-02-21T02:27:47.432" v="720" actId="14100"/>
          <ac:picMkLst>
            <pc:docMk/>
            <pc:sldMk cId="1828852368" sldId="376"/>
            <ac:picMk id="5" creationId="{D2426991-6D7D-D45D-B650-8F5CE2A257AB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2:49:02.978" v="1099" actId="14100"/>
        <pc:sldMkLst>
          <pc:docMk/>
          <pc:sldMk cId="960774038" sldId="377"/>
        </pc:sldMkLst>
        <pc:spChg chg="mod">
          <ac:chgData name="Opher Donchin" userId="37446733-118c-46f6-b903-027425f2ef02" providerId="ADAL" clId="{B4F86F85-D58C-4C33-8778-3A8CD4F4EA52}" dt="2024-02-21T02:46:34.091" v="727" actId="20577"/>
          <ac:spMkLst>
            <pc:docMk/>
            <pc:sldMk cId="960774038" sldId="377"/>
            <ac:spMk id="2" creationId="{689DA8BD-A63D-BDE0-E9AE-D552F090954F}"/>
          </ac:spMkLst>
        </pc:spChg>
        <pc:spChg chg="mod">
          <ac:chgData name="Opher Donchin" userId="37446733-118c-46f6-b903-027425f2ef02" providerId="ADAL" clId="{B4F86F85-D58C-4C33-8778-3A8CD4F4EA52}" dt="2024-02-21T02:47:31.747" v="888" actId="27636"/>
          <ac:spMkLst>
            <pc:docMk/>
            <pc:sldMk cId="960774038" sldId="377"/>
            <ac:spMk id="3" creationId="{776A014F-21E9-A776-CB41-6ACDDC748D72}"/>
          </ac:spMkLst>
        </pc:spChg>
        <pc:spChg chg="add mod">
          <ac:chgData name="Opher Donchin" userId="37446733-118c-46f6-b903-027425f2ef02" providerId="ADAL" clId="{B4F86F85-D58C-4C33-8778-3A8CD4F4EA52}" dt="2024-02-21T02:48:58.145" v="1097" actId="313"/>
          <ac:spMkLst>
            <pc:docMk/>
            <pc:sldMk cId="960774038" sldId="377"/>
            <ac:spMk id="6" creationId="{06A60717-15B2-39FA-6823-07283CAB8F94}"/>
          </ac:spMkLst>
        </pc:spChg>
        <pc:picChg chg="add mod">
          <ac:chgData name="Opher Donchin" userId="37446733-118c-46f6-b903-027425f2ef02" providerId="ADAL" clId="{B4F86F85-D58C-4C33-8778-3A8CD4F4EA52}" dt="2024-02-21T02:49:02.978" v="1099" actId="14100"/>
          <ac:picMkLst>
            <pc:docMk/>
            <pc:sldMk cId="960774038" sldId="377"/>
            <ac:picMk id="5" creationId="{DCC981B7-ACBB-DB0A-28AC-C2AF383F6ECD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2:52:22.858" v="1273" actId="14100"/>
        <pc:sldMkLst>
          <pc:docMk/>
          <pc:sldMk cId="1735965805" sldId="378"/>
        </pc:sldMkLst>
        <pc:spChg chg="mod">
          <ac:chgData name="Opher Donchin" userId="37446733-118c-46f6-b903-027425f2ef02" providerId="ADAL" clId="{B4F86F85-D58C-4C33-8778-3A8CD4F4EA52}" dt="2024-02-21T02:49:45.108" v="1119" actId="20577"/>
          <ac:spMkLst>
            <pc:docMk/>
            <pc:sldMk cId="1735965805" sldId="378"/>
            <ac:spMk id="2" creationId="{5F64C0CA-3581-4D4C-B275-7C4E146203D0}"/>
          </ac:spMkLst>
        </pc:spChg>
        <pc:spChg chg="mod">
          <ac:chgData name="Opher Donchin" userId="37446733-118c-46f6-b903-027425f2ef02" providerId="ADAL" clId="{B4F86F85-D58C-4C33-8778-3A8CD4F4EA52}" dt="2024-02-21T02:52:22.858" v="1273" actId="14100"/>
          <ac:spMkLst>
            <pc:docMk/>
            <pc:sldMk cId="1735965805" sldId="378"/>
            <ac:spMk id="3" creationId="{249C3232-E410-A907-35CE-3A248C2BA075}"/>
          </ac:spMkLst>
        </pc:spChg>
        <pc:spChg chg="add mod">
          <ac:chgData name="Opher Donchin" userId="37446733-118c-46f6-b903-027425f2ef02" providerId="ADAL" clId="{B4F86F85-D58C-4C33-8778-3A8CD4F4EA52}" dt="2024-02-21T02:50:08.911" v="1136" actId="1076"/>
          <ac:spMkLst>
            <pc:docMk/>
            <pc:sldMk cId="1735965805" sldId="378"/>
            <ac:spMk id="5" creationId="{D8033C1E-AF4F-E637-D596-32F508CD02BD}"/>
          </ac:spMkLst>
        </pc:spChg>
        <pc:spChg chg="add mod">
          <ac:chgData name="Opher Donchin" userId="37446733-118c-46f6-b903-027425f2ef02" providerId="ADAL" clId="{B4F86F85-D58C-4C33-8778-3A8CD4F4EA52}" dt="2024-02-21T02:51:46.342" v="1166" actId="1076"/>
          <ac:spMkLst>
            <pc:docMk/>
            <pc:sldMk cId="1735965805" sldId="378"/>
            <ac:spMk id="7" creationId="{5FF3731D-481F-24C1-B2AC-BBE02D95AD16}"/>
          </ac:spMkLst>
        </pc:spChg>
        <pc:spChg chg="add mod">
          <ac:chgData name="Opher Donchin" userId="37446733-118c-46f6-b903-027425f2ef02" providerId="ADAL" clId="{B4F86F85-D58C-4C33-8778-3A8CD4F4EA52}" dt="2024-02-21T02:51:58.154" v="1174" actId="1076"/>
          <ac:spMkLst>
            <pc:docMk/>
            <pc:sldMk cId="1735965805" sldId="378"/>
            <ac:spMk id="9" creationId="{0B623A77-E545-D1FA-CCD6-3F7B86EC0807}"/>
          </ac:spMkLst>
        </pc:spChg>
        <pc:picChg chg="add mod">
          <ac:chgData name="Opher Donchin" userId="37446733-118c-46f6-b903-027425f2ef02" providerId="ADAL" clId="{B4F86F85-D58C-4C33-8778-3A8CD4F4EA52}" dt="2024-02-21T02:51:36.952" v="1165" actId="14100"/>
          <ac:picMkLst>
            <pc:docMk/>
            <pc:sldMk cId="1735965805" sldId="378"/>
            <ac:picMk id="4" creationId="{C22672C1-A37E-F0C3-21B9-9283096F0B4A}"/>
          </ac:picMkLst>
        </pc:picChg>
        <pc:picChg chg="add mod">
          <ac:chgData name="Opher Donchin" userId="37446733-118c-46f6-b903-027425f2ef02" providerId="ADAL" clId="{B4F86F85-D58C-4C33-8778-3A8CD4F4EA52}" dt="2024-02-21T02:51:28.529" v="1162" actId="14100"/>
          <ac:picMkLst>
            <pc:docMk/>
            <pc:sldMk cId="1735965805" sldId="378"/>
            <ac:picMk id="6" creationId="{23240864-C805-4EBB-C141-B314A1BDDAD4}"/>
          </ac:picMkLst>
        </pc:picChg>
        <pc:picChg chg="add mod">
          <ac:chgData name="Opher Donchin" userId="37446733-118c-46f6-b903-027425f2ef02" providerId="ADAL" clId="{B4F86F85-D58C-4C33-8778-3A8CD4F4EA52}" dt="2024-02-21T02:51:31.313" v="1163" actId="14100"/>
          <ac:picMkLst>
            <pc:docMk/>
            <pc:sldMk cId="1735965805" sldId="378"/>
            <ac:picMk id="8" creationId="{3324D27D-3D0C-A5FC-F5C6-90C6873732CB}"/>
          </ac:picMkLst>
        </pc:picChg>
      </pc:sldChg>
      <pc:sldChg chg="addSp delSp modSp new mod">
        <pc:chgData name="Opher Donchin" userId="37446733-118c-46f6-b903-027425f2ef02" providerId="ADAL" clId="{B4F86F85-D58C-4C33-8778-3A8CD4F4EA52}" dt="2024-02-21T02:59:56.674" v="1327" actId="14100"/>
        <pc:sldMkLst>
          <pc:docMk/>
          <pc:sldMk cId="66299909" sldId="379"/>
        </pc:sldMkLst>
        <pc:spChg chg="mod">
          <ac:chgData name="Opher Donchin" userId="37446733-118c-46f6-b903-027425f2ef02" providerId="ADAL" clId="{B4F86F85-D58C-4C33-8778-3A8CD4F4EA52}" dt="2024-02-21T02:52:44.301" v="1294" actId="20577"/>
          <ac:spMkLst>
            <pc:docMk/>
            <pc:sldMk cId="66299909" sldId="379"/>
            <ac:spMk id="2" creationId="{3550AF54-FA2C-F5C5-34CF-557E879C1361}"/>
          </ac:spMkLst>
        </pc:spChg>
        <pc:spChg chg="mod">
          <ac:chgData name="Opher Donchin" userId="37446733-118c-46f6-b903-027425f2ef02" providerId="ADAL" clId="{B4F86F85-D58C-4C33-8778-3A8CD4F4EA52}" dt="2024-02-21T02:52:52.769" v="1320" actId="14100"/>
          <ac:spMkLst>
            <pc:docMk/>
            <pc:sldMk cId="66299909" sldId="379"/>
            <ac:spMk id="3" creationId="{060A5BE6-1499-EE01-62B6-E3340CF16FAE}"/>
          </ac:spMkLst>
        </pc:spChg>
        <pc:spChg chg="add del">
          <ac:chgData name="Opher Donchin" userId="37446733-118c-46f6-b903-027425f2ef02" providerId="ADAL" clId="{B4F86F85-D58C-4C33-8778-3A8CD4F4EA52}" dt="2024-02-21T02:53:08.601" v="1324"/>
          <ac:spMkLst>
            <pc:docMk/>
            <pc:sldMk cId="66299909" sldId="379"/>
            <ac:spMk id="5" creationId="{B17D7594-27B7-7D96-BE61-D584E8CC8E24}"/>
          </ac:spMkLst>
        </pc:spChg>
        <pc:picChg chg="add mod">
          <ac:chgData name="Opher Donchin" userId="37446733-118c-46f6-b903-027425f2ef02" providerId="ADAL" clId="{B4F86F85-D58C-4C33-8778-3A8CD4F4EA52}" dt="2024-02-21T02:59:56.674" v="1327" actId="14100"/>
          <ac:picMkLst>
            <pc:docMk/>
            <pc:sldMk cId="66299909" sldId="379"/>
            <ac:picMk id="6" creationId="{07F953B6-7B7C-469A-4335-C18AB7A7F98E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03:27.081" v="1449" actId="1076"/>
        <pc:sldMkLst>
          <pc:docMk/>
          <pc:sldMk cId="1376708985" sldId="380"/>
        </pc:sldMkLst>
        <pc:spChg chg="mod">
          <ac:chgData name="Opher Donchin" userId="37446733-118c-46f6-b903-027425f2ef02" providerId="ADAL" clId="{B4F86F85-D58C-4C33-8778-3A8CD4F4EA52}" dt="2024-02-21T03:01:52.430" v="1348" actId="20577"/>
          <ac:spMkLst>
            <pc:docMk/>
            <pc:sldMk cId="1376708985" sldId="380"/>
            <ac:spMk id="2" creationId="{1111DBF4-4F6C-EB94-5E7E-C57C6E4FFA23}"/>
          </ac:spMkLst>
        </pc:spChg>
        <pc:spChg chg="mod">
          <ac:chgData name="Opher Donchin" userId="37446733-118c-46f6-b903-027425f2ef02" providerId="ADAL" clId="{B4F86F85-D58C-4C33-8778-3A8CD4F4EA52}" dt="2024-02-21T03:02:47.718" v="1444" actId="20577"/>
          <ac:spMkLst>
            <pc:docMk/>
            <pc:sldMk cId="1376708985" sldId="380"/>
            <ac:spMk id="3" creationId="{8FB5D603-B188-FE78-531F-36AAACA854B8}"/>
          </ac:spMkLst>
        </pc:spChg>
        <pc:picChg chg="add mod">
          <ac:chgData name="Opher Donchin" userId="37446733-118c-46f6-b903-027425f2ef02" providerId="ADAL" clId="{B4F86F85-D58C-4C33-8778-3A8CD4F4EA52}" dt="2024-02-21T03:03:27.081" v="1449" actId="1076"/>
          <ac:picMkLst>
            <pc:docMk/>
            <pc:sldMk cId="1376708985" sldId="380"/>
            <ac:picMk id="4" creationId="{CC6E035B-E503-DDF6-EF6B-73A714E09CDD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04:58.075" v="1568" actId="1076"/>
        <pc:sldMkLst>
          <pc:docMk/>
          <pc:sldMk cId="2519892238" sldId="381"/>
        </pc:sldMkLst>
        <pc:spChg chg="mod">
          <ac:chgData name="Opher Donchin" userId="37446733-118c-46f6-b903-027425f2ef02" providerId="ADAL" clId="{B4F86F85-D58C-4C33-8778-3A8CD4F4EA52}" dt="2024-02-21T03:03:34.563" v="1471" actId="20577"/>
          <ac:spMkLst>
            <pc:docMk/>
            <pc:sldMk cId="2519892238" sldId="381"/>
            <ac:spMk id="2" creationId="{1B5E46EE-E1C2-CAFF-EFFB-D0567931D438}"/>
          </ac:spMkLst>
        </pc:spChg>
        <pc:spChg chg="mod">
          <ac:chgData name="Opher Donchin" userId="37446733-118c-46f6-b903-027425f2ef02" providerId="ADAL" clId="{B4F86F85-D58C-4C33-8778-3A8CD4F4EA52}" dt="2024-02-21T03:04:08.796" v="1563" actId="20577"/>
          <ac:spMkLst>
            <pc:docMk/>
            <pc:sldMk cId="2519892238" sldId="381"/>
            <ac:spMk id="3" creationId="{AC36B608-4CF1-755B-4E43-60888CE458B6}"/>
          </ac:spMkLst>
        </pc:spChg>
        <pc:picChg chg="add mod">
          <ac:chgData name="Opher Donchin" userId="37446733-118c-46f6-b903-027425f2ef02" providerId="ADAL" clId="{B4F86F85-D58C-4C33-8778-3A8CD4F4EA52}" dt="2024-02-21T03:04:58.075" v="1568" actId="1076"/>
          <ac:picMkLst>
            <pc:docMk/>
            <pc:sldMk cId="2519892238" sldId="381"/>
            <ac:picMk id="4" creationId="{48AEF795-BCA7-362F-B984-B9464797767F}"/>
          </ac:picMkLst>
        </pc:picChg>
        <pc:picChg chg="add mod">
          <ac:chgData name="Opher Donchin" userId="37446733-118c-46f6-b903-027425f2ef02" providerId="ADAL" clId="{B4F86F85-D58C-4C33-8778-3A8CD4F4EA52}" dt="2024-02-21T03:04:55.961" v="1567" actId="1076"/>
          <ac:picMkLst>
            <pc:docMk/>
            <pc:sldMk cId="2519892238" sldId="381"/>
            <ac:picMk id="5" creationId="{8C5F0745-C473-9122-B746-F44AABD804DA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06:54.753" v="1626" actId="20577"/>
        <pc:sldMkLst>
          <pc:docMk/>
          <pc:sldMk cId="270948135" sldId="382"/>
        </pc:sldMkLst>
        <pc:spChg chg="mod">
          <ac:chgData name="Opher Donchin" userId="37446733-118c-46f6-b903-027425f2ef02" providerId="ADAL" clId="{B4F86F85-D58C-4C33-8778-3A8CD4F4EA52}" dt="2024-02-21T03:05:13.414" v="1578" actId="20577"/>
          <ac:spMkLst>
            <pc:docMk/>
            <pc:sldMk cId="270948135" sldId="382"/>
            <ac:spMk id="2" creationId="{51838260-047A-32D2-075C-1710190E326A}"/>
          </ac:spMkLst>
        </pc:spChg>
        <pc:spChg chg="mod">
          <ac:chgData name="Opher Donchin" userId="37446733-118c-46f6-b903-027425f2ef02" providerId="ADAL" clId="{B4F86F85-D58C-4C33-8778-3A8CD4F4EA52}" dt="2024-02-21T03:06:54.753" v="1626" actId="20577"/>
          <ac:spMkLst>
            <pc:docMk/>
            <pc:sldMk cId="270948135" sldId="382"/>
            <ac:spMk id="3" creationId="{770EE686-3A50-0F1E-FA5D-C326329C6952}"/>
          </ac:spMkLst>
        </pc:spChg>
        <pc:spChg chg="add mod">
          <ac:chgData name="Opher Donchin" userId="37446733-118c-46f6-b903-027425f2ef02" providerId="ADAL" clId="{B4F86F85-D58C-4C33-8778-3A8CD4F4EA52}" dt="2024-02-21T03:06:11.856" v="1593" actId="1076"/>
          <ac:spMkLst>
            <pc:docMk/>
            <pc:sldMk cId="270948135" sldId="382"/>
            <ac:spMk id="5" creationId="{DA29A58F-0FFC-970B-317F-F275F762B20B}"/>
          </ac:spMkLst>
        </pc:spChg>
      </pc:sldChg>
      <pc:sldChg chg="addSp modSp new mod">
        <pc:chgData name="Opher Donchin" userId="37446733-118c-46f6-b903-027425f2ef02" providerId="ADAL" clId="{B4F86F85-D58C-4C33-8778-3A8CD4F4EA52}" dt="2024-02-21T03:08:51.433" v="1665" actId="1076"/>
        <pc:sldMkLst>
          <pc:docMk/>
          <pc:sldMk cId="2543700438" sldId="383"/>
        </pc:sldMkLst>
        <pc:spChg chg="mod">
          <ac:chgData name="Opher Donchin" userId="37446733-118c-46f6-b903-027425f2ef02" providerId="ADAL" clId="{B4F86F85-D58C-4C33-8778-3A8CD4F4EA52}" dt="2024-02-21T03:07:41.493" v="1636" actId="20577"/>
          <ac:spMkLst>
            <pc:docMk/>
            <pc:sldMk cId="2543700438" sldId="383"/>
            <ac:spMk id="2" creationId="{02C9A8A1-2C0B-E15C-8DD3-13518534A88B}"/>
          </ac:spMkLst>
        </pc:spChg>
        <pc:spChg chg="mod">
          <ac:chgData name="Opher Donchin" userId="37446733-118c-46f6-b903-027425f2ef02" providerId="ADAL" clId="{B4F86F85-D58C-4C33-8778-3A8CD4F4EA52}" dt="2024-02-21T03:07:49.656" v="1638" actId="14100"/>
          <ac:spMkLst>
            <pc:docMk/>
            <pc:sldMk cId="2543700438" sldId="383"/>
            <ac:spMk id="3" creationId="{7ACB5427-EECF-89EA-5B20-F4F293913612}"/>
          </ac:spMkLst>
        </pc:spChg>
        <pc:spChg chg="add mod">
          <ac:chgData name="Opher Donchin" userId="37446733-118c-46f6-b903-027425f2ef02" providerId="ADAL" clId="{B4F86F85-D58C-4C33-8778-3A8CD4F4EA52}" dt="2024-02-21T03:08:32.496" v="1651" actId="1076"/>
          <ac:spMkLst>
            <pc:docMk/>
            <pc:sldMk cId="2543700438" sldId="383"/>
            <ac:spMk id="6" creationId="{CBFE335A-127A-4BE5-4F19-EEE60E37A672}"/>
          </ac:spMkLst>
        </pc:spChg>
        <pc:spChg chg="add mod">
          <ac:chgData name="Opher Donchin" userId="37446733-118c-46f6-b903-027425f2ef02" providerId="ADAL" clId="{B4F86F85-D58C-4C33-8778-3A8CD4F4EA52}" dt="2024-02-21T03:08:51.433" v="1665" actId="1076"/>
          <ac:spMkLst>
            <pc:docMk/>
            <pc:sldMk cId="2543700438" sldId="383"/>
            <ac:spMk id="7" creationId="{C3D19B90-E405-D0A0-7FF7-8FF76F014B49}"/>
          </ac:spMkLst>
        </pc:spChg>
        <pc:picChg chg="add mod">
          <ac:chgData name="Opher Donchin" userId="37446733-118c-46f6-b903-027425f2ef02" providerId="ADAL" clId="{B4F86F85-D58C-4C33-8778-3A8CD4F4EA52}" dt="2024-02-21T03:08:20.721" v="1649" actId="14100"/>
          <ac:picMkLst>
            <pc:docMk/>
            <pc:sldMk cId="2543700438" sldId="383"/>
            <ac:picMk id="4" creationId="{F806225A-B9AB-EB8D-BFA4-A5B7AF0C425B}"/>
          </ac:picMkLst>
        </pc:picChg>
        <pc:picChg chg="add mod">
          <ac:chgData name="Opher Donchin" userId="37446733-118c-46f6-b903-027425f2ef02" providerId="ADAL" clId="{B4F86F85-D58C-4C33-8778-3A8CD4F4EA52}" dt="2024-02-21T03:08:12.769" v="1646" actId="1076"/>
          <ac:picMkLst>
            <pc:docMk/>
            <pc:sldMk cId="2543700438" sldId="383"/>
            <ac:picMk id="5" creationId="{0AC65A28-0047-D45A-DD3E-1FAA8DFE3782}"/>
          </ac:picMkLst>
        </pc:picChg>
      </pc:sldChg>
      <pc:sldChg chg="addSp delSp modSp new mod">
        <pc:chgData name="Opher Donchin" userId="37446733-118c-46f6-b903-027425f2ef02" providerId="ADAL" clId="{B4F86F85-D58C-4C33-8778-3A8CD4F4EA52}" dt="2024-02-21T03:37:35.046" v="2625" actId="27636"/>
        <pc:sldMkLst>
          <pc:docMk/>
          <pc:sldMk cId="3248562585" sldId="384"/>
        </pc:sldMkLst>
        <pc:spChg chg="mod">
          <ac:chgData name="Opher Donchin" userId="37446733-118c-46f6-b903-027425f2ef02" providerId="ADAL" clId="{B4F86F85-D58C-4C33-8778-3A8CD4F4EA52}" dt="2024-02-21T03:36:57.657" v="2489" actId="20577"/>
          <ac:spMkLst>
            <pc:docMk/>
            <pc:sldMk cId="3248562585" sldId="384"/>
            <ac:spMk id="2" creationId="{44D21AAD-D3EC-4C09-DEFB-9043BAFAF9BD}"/>
          </ac:spMkLst>
        </pc:spChg>
        <pc:spChg chg="mod">
          <ac:chgData name="Opher Donchin" userId="37446733-118c-46f6-b903-027425f2ef02" providerId="ADAL" clId="{B4F86F85-D58C-4C33-8778-3A8CD4F4EA52}" dt="2024-02-21T03:37:35.046" v="2625" actId="27636"/>
          <ac:spMkLst>
            <pc:docMk/>
            <pc:sldMk cId="3248562585" sldId="384"/>
            <ac:spMk id="3" creationId="{A8A8C2B2-AA41-8112-F201-D0758D19691F}"/>
          </ac:spMkLst>
        </pc:spChg>
        <pc:spChg chg="add del">
          <ac:chgData name="Opher Donchin" userId="37446733-118c-46f6-b903-027425f2ef02" providerId="ADAL" clId="{B4F86F85-D58C-4C33-8778-3A8CD4F4EA52}" dt="2024-02-21T03:14:40.988" v="1689"/>
          <ac:spMkLst>
            <pc:docMk/>
            <pc:sldMk cId="3248562585" sldId="384"/>
            <ac:spMk id="5" creationId="{D5A73AEE-B521-66DA-0832-77B10A8CA8E6}"/>
          </ac:spMkLst>
        </pc:spChg>
        <pc:picChg chg="add mod">
          <ac:chgData name="Opher Donchin" userId="37446733-118c-46f6-b903-027425f2ef02" providerId="ADAL" clId="{B4F86F85-D58C-4C33-8778-3A8CD4F4EA52}" dt="2024-02-21T03:16:21.240" v="1746" actId="14100"/>
          <ac:picMkLst>
            <pc:docMk/>
            <pc:sldMk cId="3248562585" sldId="384"/>
            <ac:picMk id="6" creationId="{578F2D0F-3FBA-FC85-D274-F59AE595E00E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22:12.718" v="2105" actId="20577"/>
        <pc:sldMkLst>
          <pc:docMk/>
          <pc:sldMk cId="799497855" sldId="385"/>
        </pc:sldMkLst>
        <pc:spChg chg="mod">
          <ac:chgData name="Opher Donchin" userId="37446733-118c-46f6-b903-027425f2ef02" providerId="ADAL" clId="{B4F86F85-D58C-4C33-8778-3A8CD4F4EA52}" dt="2024-02-21T03:18:17.121" v="1931" actId="20577"/>
          <ac:spMkLst>
            <pc:docMk/>
            <pc:sldMk cId="799497855" sldId="385"/>
            <ac:spMk id="2" creationId="{65FF4310-8652-C1E4-0C53-B6723067FA8E}"/>
          </ac:spMkLst>
        </pc:spChg>
        <pc:spChg chg="mod">
          <ac:chgData name="Opher Donchin" userId="37446733-118c-46f6-b903-027425f2ef02" providerId="ADAL" clId="{B4F86F85-D58C-4C33-8778-3A8CD4F4EA52}" dt="2024-02-21T03:22:12.718" v="2105" actId="20577"/>
          <ac:spMkLst>
            <pc:docMk/>
            <pc:sldMk cId="799497855" sldId="385"/>
            <ac:spMk id="3" creationId="{522EB973-E489-1A6D-A0B0-74427CC33C1E}"/>
          </ac:spMkLst>
        </pc:spChg>
        <pc:picChg chg="add mod">
          <ac:chgData name="Opher Donchin" userId="37446733-118c-46f6-b903-027425f2ef02" providerId="ADAL" clId="{B4F86F85-D58C-4C33-8778-3A8CD4F4EA52}" dt="2024-02-21T03:19:41.143" v="1935" actId="1076"/>
          <ac:picMkLst>
            <pc:docMk/>
            <pc:sldMk cId="799497855" sldId="385"/>
            <ac:picMk id="4" creationId="{368B4026-059B-1FEF-E419-ABAC9AB26AEA}"/>
          </ac:picMkLst>
        </pc:picChg>
      </pc:sldChg>
      <pc:sldChg chg="modSp add mod">
        <pc:chgData name="Opher Donchin" userId="37446733-118c-46f6-b903-027425f2ef02" providerId="ADAL" clId="{B4F86F85-D58C-4C33-8778-3A8CD4F4EA52}" dt="2024-02-21T07:36:56.176" v="4746" actId="20577"/>
        <pc:sldMkLst>
          <pc:docMk/>
          <pc:sldMk cId="274327175" sldId="386"/>
        </pc:sldMkLst>
        <pc:spChg chg="mod">
          <ac:chgData name="Opher Donchin" userId="37446733-118c-46f6-b903-027425f2ef02" providerId="ADAL" clId="{B4F86F85-D58C-4C33-8778-3A8CD4F4EA52}" dt="2024-02-21T07:36:56.176" v="4746" actId="20577"/>
          <ac:spMkLst>
            <pc:docMk/>
            <pc:sldMk cId="274327175" sldId="386"/>
            <ac:spMk id="3" creationId="{A8CAAED4-182D-0102-50B6-66A82AADFF63}"/>
          </ac:spMkLst>
        </pc:spChg>
      </pc:sldChg>
      <pc:sldChg chg="addSp modSp new mod">
        <pc:chgData name="Opher Donchin" userId="37446733-118c-46f6-b903-027425f2ef02" providerId="ADAL" clId="{B4F86F85-D58C-4C33-8778-3A8CD4F4EA52}" dt="2024-02-21T03:27:09.574" v="2227" actId="27636"/>
        <pc:sldMkLst>
          <pc:docMk/>
          <pc:sldMk cId="4097695899" sldId="387"/>
        </pc:sldMkLst>
        <pc:spChg chg="mod">
          <ac:chgData name="Opher Donchin" userId="37446733-118c-46f6-b903-027425f2ef02" providerId="ADAL" clId="{B4F86F85-D58C-4C33-8778-3A8CD4F4EA52}" dt="2024-02-21T03:25:10.049" v="2156" actId="20577"/>
          <ac:spMkLst>
            <pc:docMk/>
            <pc:sldMk cId="4097695899" sldId="387"/>
            <ac:spMk id="2" creationId="{D767C70E-81C1-4368-182E-82DC55251D96}"/>
          </ac:spMkLst>
        </pc:spChg>
        <pc:spChg chg="mod">
          <ac:chgData name="Opher Donchin" userId="37446733-118c-46f6-b903-027425f2ef02" providerId="ADAL" clId="{B4F86F85-D58C-4C33-8778-3A8CD4F4EA52}" dt="2024-02-21T03:27:09.574" v="2227" actId="27636"/>
          <ac:spMkLst>
            <pc:docMk/>
            <pc:sldMk cId="4097695899" sldId="387"/>
            <ac:spMk id="3" creationId="{8733907D-4789-03EF-7A2F-4EBC1C85ACB8}"/>
          </ac:spMkLst>
        </pc:spChg>
        <pc:spChg chg="add mod">
          <ac:chgData name="Opher Donchin" userId="37446733-118c-46f6-b903-027425f2ef02" providerId="ADAL" clId="{B4F86F85-D58C-4C33-8778-3A8CD4F4EA52}" dt="2024-02-21T03:24:51.518" v="2150" actId="1076"/>
          <ac:spMkLst>
            <pc:docMk/>
            <pc:sldMk cId="4097695899" sldId="387"/>
            <ac:spMk id="5" creationId="{C359965E-5792-2631-08B8-0993009AA4F6}"/>
          </ac:spMkLst>
        </pc:spChg>
      </pc:sldChg>
      <pc:sldChg chg="addSp modSp new mod">
        <pc:chgData name="Opher Donchin" userId="37446733-118c-46f6-b903-027425f2ef02" providerId="ADAL" clId="{B4F86F85-D58C-4C33-8778-3A8CD4F4EA52}" dt="2024-02-21T03:31:13.382" v="2362" actId="1076"/>
        <pc:sldMkLst>
          <pc:docMk/>
          <pc:sldMk cId="1943476342" sldId="388"/>
        </pc:sldMkLst>
        <pc:spChg chg="mod">
          <ac:chgData name="Opher Donchin" userId="37446733-118c-46f6-b903-027425f2ef02" providerId="ADAL" clId="{B4F86F85-D58C-4C33-8778-3A8CD4F4EA52}" dt="2024-02-21T03:30:07.446" v="2339" actId="27636"/>
          <ac:spMkLst>
            <pc:docMk/>
            <pc:sldMk cId="1943476342" sldId="388"/>
            <ac:spMk id="2" creationId="{E0ACCA98-9B28-0132-00E8-CE63FCD02088}"/>
          </ac:spMkLst>
        </pc:spChg>
        <pc:spChg chg="mod">
          <ac:chgData name="Opher Donchin" userId="37446733-118c-46f6-b903-027425f2ef02" providerId="ADAL" clId="{B4F86F85-D58C-4C33-8778-3A8CD4F4EA52}" dt="2024-02-21T03:30:09.789" v="2340" actId="1076"/>
          <ac:spMkLst>
            <pc:docMk/>
            <pc:sldMk cId="1943476342" sldId="388"/>
            <ac:spMk id="3" creationId="{51202BF3-EA06-28F8-F7FB-8B4C82CDA9DC}"/>
          </ac:spMkLst>
        </pc:spChg>
        <pc:spChg chg="add mod">
          <ac:chgData name="Opher Donchin" userId="37446733-118c-46f6-b903-027425f2ef02" providerId="ADAL" clId="{B4F86F85-D58C-4C33-8778-3A8CD4F4EA52}" dt="2024-02-21T03:31:03.741" v="2359" actId="1076"/>
          <ac:spMkLst>
            <pc:docMk/>
            <pc:sldMk cId="1943476342" sldId="388"/>
            <ac:spMk id="7" creationId="{E7C73B4C-5AF4-DE15-D57C-FD4A5F17A1E2}"/>
          </ac:spMkLst>
        </pc:spChg>
        <pc:spChg chg="add mod">
          <ac:chgData name="Opher Donchin" userId="37446733-118c-46f6-b903-027425f2ef02" providerId="ADAL" clId="{B4F86F85-D58C-4C33-8778-3A8CD4F4EA52}" dt="2024-02-21T03:31:09.476" v="2361" actId="1076"/>
          <ac:spMkLst>
            <pc:docMk/>
            <pc:sldMk cId="1943476342" sldId="388"/>
            <ac:spMk id="9" creationId="{956AE05F-B055-360F-06A6-52951286C244}"/>
          </ac:spMkLst>
        </pc:spChg>
        <pc:picChg chg="add mod">
          <ac:chgData name="Opher Donchin" userId="37446733-118c-46f6-b903-027425f2ef02" providerId="ADAL" clId="{B4F86F85-D58C-4C33-8778-3A8CD4F4EA52}" dt="2024-02-21T03:31:13.382" v="2362" actId="1076"/>
          <ac:picMkLst>
            <pc:docMk/>
            <pc:sldMk cId="1943476342" sldId="388"/>
            <ac:picMk id="4" creationId="{4328A396-8F61-E5BF-3F31-30B6CD6CF9F7}"/>
          </ac:picMkLst>
        </pc:picChg>
        <pc:picChg chg="add mod">
          <ac:chgData name="Opher Donchin" userId="37446733-118c-46f6-b903-027425f2ef02" providerId="ADAL" clId="{B4F86F85-D58C-4C33-8778-3A8CD4F4EA52}" dt="2024-02-21T03:28:07.333" v="2247" actId="1076"/>
          <ac:picMkLst>
            <pc:docMk/>
            <pc:sldMk cId="1943476342" sldId="388"/>
            <ac:picMk id="5" creationId="{E1196FDD-27A3-322E-8743-645A37D23216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34:11.485" v="2469" actId="1076"/>
        <pc:sldMkLst>
          <pc:docMk/>
          <pc:sldMk cId="380648488" sldId="389"/>
        </pc:sldMkLst>
        <pc:spChg chg="mod">
          <ac:chgData name="Opher Donchin" userId="37446733-118c-46f6-b903-027425f2ef02" providerId="ADAL" clId="{B4F86F85-D58C-4C33-8778-3A8CD4F4EA52}" dt="2024-02-21T03:32:33.229" v="2374" actId="20577"/>
          <ac:spMkLst>
            <pc:docMk/>
            <pc:sldMk cId="380648488" sldId="389"/>
            <ac:spMk id="2" creationId="{F8F7D3F6-F8E5-5991-C0A5-A78F4E1A1FC0}"/>
          </ac:spMkLst>
        </pc:spChg>
        <pc:spChg chg="mod">
          <ac:chgData name="Opher Donchin" userId="37446733-118c-46f6-b903-027425f2ef02" providerId="ADAL" clId="{B4F86F85-D58C-4C33-8778-3A8CD4F4EA52}" dt="2024-02-21T03:33:28.284" v="2466" actId="20577"/>
          <ac:spMkLst>
            <pc:docMk/>
            <pc:sldMk cId="380648488" sldId="389"/>
            <ac:spMk id="3" creationId="{B6D15829-D7BC-6AE3-0723-8049F3ED716C}"/>
          </ac:spMkLst>
        </pc:spChg>
        <pc:spChg chg="add mod">
          <ac:chgData name="Opher Donchin" userId="37446733-118c-46f6-b903-027425f2ef02" providerId="ADAL" clId="{B4F86F85-D58C-4C33-8778-3A8CD4F4EA52}" dt="2024-02-21T03:34:11.485" v="2469" actId="1076"/>
          <ac:spMkLst>
            <pc:docMk/>
            <pc:sldMk cId="380648488" sldId="389"/>
            <ac:spMk id="5" creationId="{4C827B92-6AAA-0CB1-1593-A175C451BE20}"/>
          </ac:spMkLst>
        </pc:spChg>
      </pc:sldChg>
      <pc:sldChg chg="addSp modSp new mod">
        <pc:chgData name="Opher Donchin" userId="37446733-118c-46f6-b903-027425f2ef02" providerId="ADAL" clId="{B4F86F85-D58C-4C33-8778-3A8CD4F4EA52}" dt="2024-02-21T03:40:31.579" v="2722" actId="1076"/>
        <pc:sldMkLst>
          <pc:docMk/>
          <pc:sldMk cId="2480447807" sldId="390"/>
        </pc:sldMkLst>
        <pc:spChg chg="mod">
          <ac:chgData name="Opher Donchin" userId="37446733-118c-46f6-b903-027425f2ef02" providerId="ADAL" clId="{B4F86F85-D58C-4C33-8778-3A8CD4F4EA52}" dt="2024-02-21T03:40:29.404" v="2721" actId="14100"/>
          <ac:spMkLst>
            <pc:docMk/>
            <pc:sldMk cId="2480447807" sldId="390"/>
            <ac:spMk id="2" creationId="{6CB8D82E-7803-D431-334B-3177A681581B}"/>
          </ac:spMkLst>
        </pc:spChg>
        <pc:spChg chg="mod">
          <ac:chgData name="Opher Donchin" userId="37446733-118c-46f6-b903-027425f2ef02" providerId="ADAL" clId="{B4F86F85-D58C-4C33-8778-3A8CD4F4EA52}" dt="2024-02-21T03:40:31.579" v="2722" actId="1076"/>
          <ac:spMkLst>
            <pc:docMk/>
            <pc:sldMk cId="2480447807" sldId="390"/>
            <ac:spMk id="3" creationId="{1DC2FD8D-0FDA-9013-0F8F-99CE26112A82}"/>
          </ac:spMkLst>
        </pc:spChg>
        <pc:picChg chg="add mod modCrop">
          <ac:chgData name="Opher Donchin" userId="37446733-118c-46f6-b903-027425f2ef02" providerId="ADAL" clId="{B4F86F85-D58C-4C33-8778-3A8CD4F4EA52}" dt="2024-02-21T03:38:27.813" v="2663" actId="14100"/>
          <ac:picMkLst>
            <pc:docMk/>
            <pc:sldMk cId="2480447807" sldId="390"/>
            <ac:picMk id="4" creationId="{74A437DB-EE56-74B4-109E-59C7C7C64AB7}"/>
          </ac:picMkLst>
        </pc:picChg>
        <pc:picChg chg="add mod modCrop">
          <ac:chgData name="Opher Donchin" userId="37446733-118c-46f6-b903-027425f2ef02" providerId="ADAL" clId="{B4F86F85-D58C-4C33-8778-3A8CD4F4EA52}" dt="2024-02-21T03:38:34.444" v="2665" actId="14100"/>
          <ac:picMkLst>
            <pc:docMk/>
            <pc:sldMk cId="2480447807" sldId="390"/>
            <ac:picMk id="5" creationId="{3237A77C-02C7-5153-FA3D-7FE9DB8AC383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45:31.092" v="2763" actId="1076"/>
        <pc:sldMkLst>
          <pc:docMk/>
          <pc:sldMk cId="2711351650" sldId="391"/>
        </pc:sldMkLst>
        <pc:spChg chg="mod">
          <ac:chgData name="Opher Donchin" userId="37446733-118c-46f6-b903-027425f2ef02" providerId="ADAL" clId="{B4F86F85-D58C-4C33-8778-3A8CD4F4EA52}" dt="2024-02-21T03:44:25.466" v="2749" actId="27636"/>
          <ac:spMkLst>
            <pc:docMk/>
            <pc:sldMk cId="2711351650" sldId="391"/>
            <ac:spMk id="2" creationId="{9F2E375A-4585-0955-55B9-CE2387DA3575}"/>
          </ac:spMkLst>
        </pc:spChg>
        <pc:spChg chg="mod">
          <ac:chgData name="Opher Donchin" userId="37446733-118c-46f6-b903-027425f2ef02" providerId="ADAL" clId="{B4F86F85-D58C-4C33-8778-3A8CD4F4EA52}" dt="2024-02-21T03:44:31.323" v="2751" actId="14100"/>
          <ac:spMkLst>
            <pc:docMk/>
            <pc:sldMk cId="2711351650" sldId="391"/>
            <ac:spMk id="3" creationId="{04150FAC-BE7F-34E7-5FC0-3A5A2030B2DC}"/>
          </ac:spMkLst>
        </pc:spChg>
        <pc:spChg chg="add mod">
          <ac:chgData name="Opher Donchin" userId="37446733-118c-46f6-b903-027425f2ef02" providerId="ADAL" clId="{B4F86F85-D58C-4C33-8778-3A8CD4F4EA52}" dt="2024-02-21T03:45:31.092" v="2763" actId="1076"/>
          <ac:spMkLst>
            <pc:docMk/>
            <pc:sldMk cId="2711351650" sldId="391"/>
            <ac:spMk id="6" creationId="{D80795B3-09A6-D418-A706-9718BDDC114B}"/>
          </ac:spMkLst>
        </pc:spChg>
        <pc:picChg chg="add mod">
          <ac:chgData name="Opher Donchin" userId="37446733-118c-46f6-b903-027425f2ef02" providerId="ADAL" clId="{B4F86F85-D58C-4C33-8778-3A8CD4F4EA52}" dt="2024-02-21T03:45:03.339" v="2755" actId="14100"/>
          <ac:picMkLst>
            <pc:docMk/>
            <pc:sldMk cId="2711351650" sldId="391"/>
            <ac:picMk id="4" creationId="{B0F100DB-1B4A-F441-2763-A71210002E97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3:48:38.083" v="2792" actId="14100"/>
        <pc:sldMkLst>
          <pc:docMk/>
          <pc:sldMk cId="4176682990" sldId="392"/>
        </pc:sldMkLst>
        <pc:spChg chg="mod">
          <ac:chgData name="Opher Donchin" userId="37446733-118c-46f6-b903-027425f2ef02" providerId="ADAL" clId="{B4F86F85-D58C-4C33-8778-3A8CD4F4EA52}" dt="2024-02-21T03:46:18.260" v="2785" actId="20577"/>
          <ac:spMkLst>
            <pc:docMk/>
            <pc:sldMk cId="4176682990" sldId="392"/>
            <ac:spMk id="2" creationId="{726CD030-1B79-6FF7-D6BC-E22DC5472826}"/>
          </ac:spMkLst>
        </pc:spChg>
        <pc:spChg chg="mod">
          <ac:chgData name="Opher Donchin" userId="37446733-118c-46f6-b903-027425f2ef02" providerId="ADAL" clId="{B4F86F85-D58C-4C33-8778-3A8CD4F4EA52}" dt="2024-02-21T03:48:35.315" v="2791" actId="1076"/>
          <ac:spMkLst>
            <pc:docMk/>
            <pc:sldMk cId="4176682990" sldId="392"/>
            <ac:spMk id="3" creationId="{CCDE2009-B2BC-E7AC-6B0E-85C651C31410}"/>
          </ac:spMkLst>
        </pc:spChg>
        <pc:picChg chg="add mod">
          <ac:chgData name="Opher Donchin" userId="37446733-118c-46f6-b903-027425f2ef02" providerId="ADAL" clId="{B4F86F85-D58C-4C33-8778-3A8CD4F4EA52}" dt="2024-02-21T03:48:38.083" v="2792" actId="14100"/>
          <ac:picMkLst>
            <pc:docMk/>
            <pc:sldMk cId="4176682990" sldId="392"/>
            <ac:picMk id="4" creationId="{7ACF565B-C27F-13E6-E6B5-8FA0427CE443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6:08:14.458" v="4722" actId="27636"/>
        <pc:sldMkLst>
          <pc:docMk/>
          <pc:sldMk cId="1018651932" sldId="393"/>
        </pc:sldMkLst>
        <pc:spChg chg="mod">
          <ac:chgData name="Opher Donchin" userId="37446733-118c-46f6-b903-027425f2ef02" providerId="ADAL" clId="{B4F86F85-D58C-4C33-8778-3A8CD4F4EA52}" dt="2024-02-21T03:49:37.806" v="2815" actId="20577"/>
          <ac:spMkLst>
            <pc:docMk/>
            <pc:sldMk cId="1018651932" sldId="393"/>
            <ac:spMk id="2" creationId="{8214BB80-2B25-624A-577B-8E68C157BE17}"/>
          </ac:spMkLst>
        </pc:spChg>
        <pc:spChg chg="mod">
          <ac:chgData name="Opher Donchin" userId="37446733-118c-46f6-b903-027425f2ef02" providerId="ADAL" clId="{B4F86F85-D58C-4C33-8778-3A8CD4F4EA52}" dt="2024-02-21T06:08:14.458" v="4722" actId="27636"/>
          <ac:spMkLst>
            <pc:docMk/>
            <pc:sldMk cId="1018651932" sldId="393"/>
            <ac:spMk id="3" creationId="{C210D608-E018-1221-6FB8-F2DE6BF7E3C1}"/>
          </ac:spMkLst>
        </pc:spChg>
        <pc:graphicFrameChg chg="add mod">
          <ac:chgData name="Opher Donchin" userId="37446733-118c-46f6-b903-027425f2ef02" providerId="ADAL" clId="{B4F86F85-D58C-4C33-8778-3A8CD4F4EA52}" dt="2024-02-21T03:58:05.744" v="3062" actId="1076"/>
          <ac:graphicFrameMkLst>
            <pc:docMk/>
            <pc:sldMk cId="1018651932" sldId="393"/>
            <ac:graphicFrameMk id="4" creationId="{D0257655-004C-1C4A-1A2D-1199934EDC9C}"/>
          </ac:graphicFrameMkLst>
        </pc:graphicFrameChg>
        <pc:graphicFrameChg chg="add mod">
          <ac:chgData name="Opher Donchin" userId="37446733-118c-46f6-b903-027425f2ef02" providerId="ADAL" clId="{B4F86F85-D58C-4C33-8778-3A8CD4F4EA52}" dt="2024-02-21T03:57:51.344" v="3058" actId="14100"/>
          <ac:graphicFrameMkLst>
            <pc:docMk/>
            <pc:sldMk cId="1018651932" sldId="393"/>
            <ac:graphicFrameMk id="5" creationId="{5EF480D9-08B8-6A46-8568-D6682B9AE1B9}"/>
          </ac:graphicFrameMkLst>
        </pc:graphicFrameChg>
        <pc:graphicFrameChg chg="add mod">
          <ac:chgData name="Opher Donchin" userId="37446733-118c-46f6-b903-027425f2ef02" providerId="ADAL" clId="{B4F86F85-D58C-4C33-8778-3A8CD4F4EA52}" dt="2024-02-21T03:57:59.003" v="3060" actId="14100"/>
          <ac:graphicFrameMkLst>
            <pc:docMk/>
            <pc:sldMk cId="1018651932" sldId="393"/>
            <ac:graphicFrameMk id="6" creationId="{8E2F2326-01C1-DCB7-2A77-43C9F89415E6}"/>
          </ac:graphicFrameMkLst>
        </pc:graphicFrameChg>
      </pc:sldChg>
      <pc:sldChg chg="addSp modSp new mod">
        <pc:chgData name="Opher Donchin" userId="37446733-118c-46f6-b903-027425f2ef02" providerId="ADAL" clId="{B4F86F85-D58C-4C33-8778-3A8CD4F4EA52}" dt="2024-02-21T05:52:11.222" v="4496" actId="207"/>
        <pc:sldMkLst>
          <pc:docMk/>
          <pc:sldMk cId="3469758969" sldId="394"/>
        </pc:sldMkLst>
        <pc:spChg chg="mod">
          <ac:chgData name="Opher Donchin" userId="37446733-118c-46f6-b903-027425f2ef02" providerId="ADAL" clId="{B4F86F85-D58C-4C33-8778-3A8CD4F4EA52}" dt="2024-02-21T04:01:09.097" v="3104" actId="1076"/>
          <ac:spMkLst>
            <pc:docMk/>
            <pc:sldMk cId="3469758969" sldId="394"/>
            <ac:spMk id="2" creationId="{B802FF1C-C026-2CE5-108B-5F7ED498B459}"/>
          </ac:spMkLst>
        </pc:spChg>
        <pc:spChg chg="mod">
          <ac:chgData name="Opher Donchin" userId="37446733-118c-46f6-b903-027425f2ef02" providerId="ADAL" clId="{B4F86F85-D58C-4C33-8778-3A8CD4F4EA52}" dt="2024-02-21T04:01:11.016" v="3105" actId="1076"/>
          <ac:spMkLst>
            <pc:docMk/>
            <pc:sldMk cId="3469758969" sldId="394"/>
            <ac:spMk id="3" creationId="{151E7572-6816-A3A8-1342-A793E5D70FD0}"/>
          </ac:spMkLst>
        </pc:spChg>
        <pc:spChg chg="add mod">
          <ac:chgData name="Opher Donchin" userId="37446733-118c-46f6-b903-027425f2ef02" providerId="ADAL" clId="{B4F86F85-D58C-4C33-8778-3A8CD4F4EA52}" dt="2024-02-21T04:01:15.594" v="3106" actId="1076"/>
          <ac:spMkLst>
            <pc:docMk/>
            <pc:sldMk cId="3469758969" sldId="394"/>
            <ac:spMk id="5" creationId="{772FE7D4-4FF0-0B64-718B-FC3E2C498B36}"/>
          </ac:spMkLst>
        </pc:spChg>
        <pc:spChg chg="add mod">
          <ac:chgData name="Opher Donchin" userId="37446733-118c-46f6-b903-027425f2ef02" providerId="ADAL" clId="{B4F86F85-D58C-4C33-8778-3A8CD4F4EA52}" dt="2024-02-21T05:52:11.222" v="4496" actId="207"/>
          <ac:spMkLst>
            <pc:docMk/>
            <pc:sldMk cId="3469758969" sldId="394"/>
            <ac:spMk id="6" creationId="{D93A0782-FBE3-C2C4-6875-AD7C7763999F}"/>
          </ac:spMkLst>
        </pc:spChg>
      </pc:sldChg>
      <pc:sldChg chg="addSp modSp new mod">
        <pc:chgData name="Opher Donchin" userId="37446733-118c-46f6-b903-027425f2ef02" providerId="ADAL" clId="{B4F86F85-D58C-4C33-8778-3A8CD4F4EA52}" dt="2024-02-21T04:13:31.302" v="3750" actId="1076"/>
        <pc:sldMkLst>
          <pc:docMk/>
          <pc:sldMk cId="928425796" sldId="395"/>
        </pc:sldMkLst>
        <pc:spChg chg="mod">
          <ac:chgData name="Opher Donchin" userId="37446733-118c-46f6-b903-027425f2ef02" providerId="ADAL" clId="{B4F86F85-D58C-4C33-8778-3A8CD4F4EA52}" dt="2024-02-21T04:04:48.818" v="3179" actId="20577"/>
          <ac:spMkLst>
            <pc:docMk/>
            <pc:sldMk cId="928425796" sldId="395"/>
            <ac:spMk id="2" creationId="{5A3879A9-5057-E85C-D3D3-30C8F78BFF83}"/>
          </ac:spMkLst>
        </pc:spChg>
        <pc:spChg chg="mod">
          <ac:chgData name="Opher Donchin" userId="37446733-118c-46f6-b903-027425f2ef02" providerId="ADAL" clId="{B4F86F85-D58C-4C33-8778-3A8CD4F4EA52}" dt="2024-02-21T04:13:12.101" v="3742" actId="27636"/>
          <ac:spMkLst>
            <pc:docMk/>
            <pc:sldMk cId="928425796" sldId="395"/>
            <ac:spMk id="3" creationId="{4A063562-AA61-E85E-3B9B-BB858E727ECC}"/>
          </ac:spMkLst>
        </pc:spChg>
        <pc:spChg chg="add mod">
          <ac:chgData name="Opher Donchin" userId="37446733-118c-46f6-b903-027425f2ef02" providerId="ADAL" clId="{B4F86F85-D58C-4C33-8778-3A8CD4F4EA52}" dt="2024-02-21T04:13:31.302" v="3750" actId="1076"/>
          <ac:spMkLst>
            <pc:docMk/>
            <pc:sldMk cId="928425796" sldId="395"/>
            <ac:spMk id="5" creationId="{DBDFC119-A3D0-9BD9-4612-735C3E9278F7}"/>
          </ac:spMkLst>
        </pc:spChg>
      </pc:sldChg>
      <pc:sldChg chg="addSp modSp new mod ord">
        <pc:chgData name="Opher Donchin" userId="37446733-118c-46f6-b903-027425f2ef02" providerId="ADAL" clId="{B4F86F85-D58C-4C33-8778-3A8CD4F4EA52}" dt="2024-02-21T04:18:32.417" v="3914"/>
        <pc:sldMkLst>
          <pc:docMk/>
          <pc:sldMk cId="2632335898" sldId="396"/>
        </pc:sldMkLst>
        <pc:spChg chg="mod">
          <ac:chgData name="Opher Donchin" userId="37446733-118c-46f6-b903-027425f2ef02" providerId="ADAL" clId="{B4F86F85-D58C-4C33-8778-3A8CD4F4EA52}" dt="2024-02-21T04:10:43.950" v="3558" actId="20577"/>
          <ac:spMkLst>
            <pc:docMk/>
            <pc:sldMk cId="2632335898" sldId="396"/>
            <ac:spMk id="2" creationId="{0E67821C-3A2B-D7E8-7108-6FE50151C611}"/>
          </ac:spMkLst>
        </pc:spChg>
        <pc:spChg chg="mod">
          <ac:chgData name="Opher Donchin" userId="37446733-118c-46f6-b903-027425f2ef02" providerId="ADAL" clId="{B4F86F85-D58C-4C33-8778-3A8CD4F4EA52}" dt="2024-02-21T04:12:24.517" v="3701" actId="20577"/>
          <ac:spMkLst>
            <pc:docMk/>
            <pc:sldMk cId="2632335898" sldId="396"/>
            <ac:spMk id="3" creationId="{09BFA43C-CACF-2D18-4EB6-3613B72A6842}"/>
          </ac:spMkLst>
        </pc:spChg>
        <pc:graphicFrameChg chg="add mod">
          <ac:chgData name="Opher Donchin" userId="37446733-118c-46f6-b903-027425f2ef02" providerId="ADAL" clId="{B4F86F85-D58C-4C33-8778-3A8CD4F4EA52}" dt="2024-02-21T04:18:24.909" v="3912"/>
          <ac:graphicFrameMkLst>
            <pc:docMk/>
            <pc:sldMk cId="2632335898" sldId="396"/>
            <ac:graphicFrameMk id="4" creationId="{EF0DFFA7-99FA-7571-FFF9-870ABC099406}"/>
          </ac:graphicFrameMkLst>
        </pc:graphicFrameChg>
      </pc:sldChg>
      <pc:sldChg chg="addSp modSp new mod">
        <pc:chgData name="Opher Donchin" userId="37446733-118c-46f6-b903-027425f2ef02" providerId="ADAL" clId="{B4F86F85-D58C-4C33-8778-3A8CD4F4EA52}" dt="2024-02-21T04:18:12.613" v="3910" actId="14100"/>
        <pc:sldMkLst>
          <pc:docMk/>
          <pc:sldMk cId="4074939176" sldId="397"/>
        </pc:sldMkLst>
        <pc:spChg chg="mod">
          <ac:chgData name="Opher Donchin" userId="37446733-118c-46f6-b903-027425f2ef02" providerId="ADAL" clId="{B4F86F85-D58C-4C33-8778-3A8CD4F4EA52}" dt="2024-02-21T04:12:56.107" v="3733" actId="20577"/>
          <ac:spMkLst>
            <pc:docMk/>
            <pc:sldMk cId="4074939176" sldId="397"/>
            <ac:spMk id="2" creationId="{B4D1706C-A88F-CB44-51A1-E08AE468E24C}"/>
          </ac:spMkLst>
        </pc:spChg>
        <pc:spChg chg="mod">
          <ac:chgData name="Opher Donchin" userId="37446733-118c-46f6-b903-027425f2ef02" providerId="ADAL" clId="{B4F86F85-D58C-4C33-8778-3A8CD4F4EA52}" dt="2024-02-21T04:15:01.119" v="3904" actId="14100"/>
          <ac:spMkLst>
            <pc:docMk/>
            <pc:sldMk cId="4074939176" sldId="397"/>
            <ac:spMk id="3" creationId="{A7CCF270-4E4F-E14E-995A-8058722EACC8}"/>
          </ac:spMkLst>
        </pc:spChg>
        <pc:spChg chg="add mod">
          <ac:chgData name="Opher Donchin" userId="37446733-118c-46f6-b903-027425f2ef02" providerId="ADAL" clId="{B4F86F85-D58C-4C33-8778-3A8CD4F4EA52}" dt="2024-02-21T04:13:58.212" v="3751"/>
          <ac:spMkLst>
            <pc:docMk/>
            <pc:sldMk cId="4074939176" sldId="397"/>
            <ac:spMk id="4" creationId="{A4C465FB-D385-0424-09CF-C2D77546D707}"/>
          </ac:spMkLst>
        </pc:spChg>
        <pc:graphicFrameChg chg="add mod">
          <ac:chgData name="Opher Donchin" userId="37446733-118c-46f6-b903-027425f2ef02" providerId="ADAL" clId="{B4F86F85-D58C-4C33-8778-3A8CD4F4EA52}" dt="2024-02-21T04:18:12.613" v="3910" actId="14100"/>
          <ac:graphicFrameMkLst>
            <pc:docMk/>
            <pc:sldMk cId="4074939176" sldId="397"/>
            <ac:graphicFrameMk id="5" creationId="{379FEA67-85CD-13AF-E708-3542BA07F26B}"/>
          </ac:graphicFrameMkLst>
        </pc:graphicFrameChg>
      </pc:sldChg>
      <pc:sldChg chg="addSp modSp new mod">
        <pc:chgData name="Opher Donchin" userId="37446733-118c-46f6-b903-027425f2ef02" providerId="ADAL" clId="{B4F86F85-D58C-4C33-8778-3A8CD4F4EA52}" dt="2024-02-21T05:50:53.617" v="4492" actId="20577"/>
        <pc:sldMkLst>
          <pc:docMk/>
          <pc:sldMk cId="1834805843" sldId="398"/>
        </pc:sldMkLst>
        <pc:spChg chg="mod">
          <ac:chgData name="Opher Donchin" userId="37446733-118c-46f6-b903-027425f2ef02" providerId="ADAL" clId="{B4F86F85-D58C-4C33-8778-3A8CD4F4EA52}" dt="2024-02-21T05:48:11.537" v="3936" actId="20577"/>
          <ac:spMkLst>
            <pc:docMk/>
            <pc:sldMk cId="1834805843" sldId="398"/>
            <ac:spMk id="2" creationId="{82C72BC3-4D60-0C7F-9DF2-9D03D61088F5}"/>
          </ac:spMkLst>
        </pc:spChg>
        <pc:spChg chg="mod">
          <ac:chgData name="Opher Donchin" userId="37446733-118c-46f6-b903-027425f2ef02" providerId="ADAL" clId="{B4F86F85-D58C-4C33-8778-3A8CD4F4EA52}" dt="2024-02-21T05:50:53.617" v="4492" actId="20577"/>
          <ac:spMkLst>
            <pc:docMk/>
            <pc:sldMk cId="1834805843" sldId="398"/>
            <ac:spMk id="3" creationId="{BB45BB7C-1229-54E3-0CFD-7E7DF4886FDA}"/>
          </ac:spMkLst>
        </pc:spChg>
        <pc:picChg chg="add mod">
          <ac:chgData name="Opher Donchin" userId="37446733-118c-46f6-b903-027425f2ef02" providerId="ADAL" clId="{B4F86F85-D58C-4C33-8778-3A8CD4F4EA52}" dt="2024-02-21T05:48:03.584" v="3919" actId="14100"/>
          <ac:picMkLst>
            <pc:docMk/>
            <pc:sldMk cId="1834805843" sldId="398"/>
            <ac:picMk id="4" creationId="{53DADF4B-3932-6497-133E-45A142C4EE58}"/>
          </ac:picMkLst>
        </pc:picChg>
      </pc:sldChg>
      <pc:sldChg chg="addSp delSp modSp new mod modClrScheme modAnim chgLayout">
        <pc:chgData name="Opher Donchin" userId="37446733-118c-46f6-b903-027425f2ef02" providerId="ADAL" clId="{B4F86F85-D58C-4C33-8778-3A8CD4F4EA52}" dt="2024-02-21T05:56:19.001" v="4585"/>
        <pc:sldMkLst>
          <pc:docMk/>
          <pc:sldMk cId="1707791614" sldId="399"/>
        </pc:sldMkLst>
        <pc:spChg chg="mod ord">
          <ac:chgData name="Opher Donchin" userId="37446733-118c-46f6-b903-027425f2ef02" providerId="ADAL" clId="{B4F86F85-D58C-4C33-8778-3A8CD4F4EA52}" dt="2024-02-21T05:53:03.266" v="4525" actId="20577"/>
          <ac:spMkLst>
            <pc:docMk/>
            <pc:sldMk cId="1707791614" sldId="399"/>
            <ac:spMk id="2" creationId="{0F282479-EFB9-D183-7E47-DDD345837112}"/>
          </ac:spMkLst>
        </pc:spChg>
        <pc:spChg chg="del">
          <ac:chgData name="Opher Donchin" userId="37446733-118c-46f6-b903-027425f2ef02" providerId="ADAL" clId="{B4F86F85-D58C-4C33-8778-3A8CD4F4EA52}" dt="2024-02-21T05:52:52.031" v="4514" actId="700"/>
          <ac:spMkLst>
            <pc:docMk/>
            <pc:sldMk cId="1707791614" sldId="399"/>
            <ac:spMk id="3" creationId="{5CB2083E-C09D-C58C-6D57-BA5AB871A657}"/>
          </ac:spMkLst>
        </pc:spChg>
        <pc:spChg chg="add mod">
          <ac:chgData name="Opher Donchin" userId="37446733-118c-46f6-b903-027425f2ef02" providerId="ADAL" clId="{B4F86F85-D58C-4C33-8778-3A8CD4F4EA52}" dt="2024-02-21T05:52:48.567" v="4513"/>
          <ac:spMkLst>
            <pc:docMk/>
            <pc:sldMk cId="1707791614" sldId="399"/>
            <ac:spMk id="4" creationId="{0047548D-92E3-E0B9-C1E2-130995EF2E33}"/>
          </ac:spMkLst>
        </pc:spChg>
        <pc:spChg chg="add mod">
          <ac:chgData name="Opher Donchin" userId="37446733-118c-46f6-b903-027425f2ef02" providerId="ADAL" clId="{B4F86F85-D58C-4C33-8778-3A8CD4F4EA52}" dt="2024-02-21T05:56:10.694" v="4584" actId="14100"/>
          <ac:spMkLst>
            <pc:docMk/>
            <pc:sldMk cId="1707791614" sldId="399"/>
            <ac:spMk id="5" creationId="{E32E05BB-09ED-11F0-0EED-469FB657D4A5}"/>
          </ac:spMkLst>
        </pc:spChg>
      </pc:sldChg>
      <pc:sldChg chg="addSp modSp new mod">
        <pc:chgData name="Opher Donchin" userId="37446733-118c-46f6-b903-027425f2ef02" providerId="ADAL" clId="{B4F86F85-D58C-4C33-8778-3A8CD4F4EA52}" dt="2024-02-21T05:54:11.611" v="4539"/>
        <pc:sldMkLst>
          <pc:docMk/>
          <pc:sldMk cId="2619329842" sldId="400"/>
        </pc:sldMkLst>
        <pc:spChg chg="mod">
          <ac:chgData name="Opher Donchin" userId="37446733-118c-46f6-b903-027425f2ef02" providerId="ADAL" clId="{B4F86F85-D58C-4C33-8778-3A8CD4F4EA52}" dt="2024-02-21T05:53:52.224" v="4538" actId="20577"/>
          <ac:spMkLst>
            <pc:docMk/>
            <pc:sldMk cId="2619329842" sldId="400"/>
            <ac:spMk id="2" creationId="{2FC33284-4A1A-6E70-334B-751C7FC9B899}"/>
          </ac:spMkLst>
        </pc:spChg>
        <pc:picChg chg="add">
          <ac:chgData name="Opher Donchin" userId="37446733-118c-46f6-b903-027425f2ef02" providerId="ADAL" clId="{B4F86F85-D58C-4C33-8778-3A8CD4F4EA52}" dt="2024-02-21T05:54:11.611" v="4539"/>
          <ac:picMkLst>
            <pc:docMk/>
            <pc:sldMk cId="2619329842" sldId="400"/>
            <ac:picMk id="3" creationId="{B0F8E821-BDDA-7142-A3B3-6EADEA41FFAD}"/>
          </ac:picMkLst>
        </pc:picChg>
      </pc:sldChg>
      <pc:sldChg chg="addSp modSp new mod modAnim">
        <pc:chgData name="Opher Donchin" userId="37446733-118c-46f6-b903-027425f2ef02" providerId="ADAL" clId="{B4F86F85-D58C-4C33-8778-3A8CD4F4EA52}" dt="2024-02-21T05:56:29.568" v="4586"/>
        <pc:sldMkLst>
          <pc:docMk/>
          <pc:sldMk cId="3463089842" sldId="401"/>
        </pc:sldMkLst>
        <pc:spChg chg="mod">
          <ac:chgData name="Opher Donchin" userId="37446733-118c-46f6-b903-027425f2ef02" providerId="ADAL" clId="{B4F86F85-D58C-4C33-8778-3A8CD4F4EA52}" dt="2024-02-21T05:55:15.021" v="4575" actId="27636"/>
          <ac:spMkLst>
            <pc:docMk/>
            <pc:sldMk cId="3463089842" sldId="401"/>
            <ac:spMk id="2" creationId="{72475D09-7213-2645-A7F6-AFC24CA1B823}"/>
          </ac:spMkLst>
        </pc:spChg>
        <pc:spChg chg="add mod">
          <ac:chgData name="Opher Donchin" userId="37446733-118c-46f6-b903-027425f2ef02" providerId="ADAL" clId="{B4F86F85-D58C-4C33-8778-3A8CD4F4EA52}" dt="2024-02-21T05:55:17.598" v="4576" actId="1076"/>
          <ac:spMkLst>
            <pc:docMk/>
            <pc:sldMk cId="3463089842" sldId="401"/>
            <ac:spMk id="4" creationId="{B3ED4DA0-1D8E-4B86-26A6-EB22FDEAE969}"/>
          </ac:spMkLst>
        </pc:spChg>
        <pc:spChg chg="add mod">
          <ac:chgData name="Opher Donchin" userId="37446733-118c-46f6-b903-027425f2ef02" providerId="ADAL" clId="{B4F86F85-D58C-4C33-8778-3A8CD4F4EA52}" dt="2024-02-21T05:55:54.551" v="4580" actId="14100"/>
          <ac:spMkLst>
            <pc:docMk/>
            <pc:sldMk cId="3463089842" sldId="401"/>
            <ac:spMk id="5" creationId="{1C24ECEE-434C-B66D-D9D2-848DA0C305E4}"/>
          </ac:spMkLst>
        </pc:spChg>
      </pc:sldChg>
      <pc:sldChg chg="addSp modSp new mod">
        <pc:chgData name="Opher Donchin" userId="37446733-118c-46f6-b903-027425f2ef02" providerId="ADAL" clId="{B4F86F85-D58C-4C33-8778-3A8CD4F4EA52}" dt="2024-02-21T05:57:45.918" v="4609" actId="20577"/>
        <pc:sldMkLst>
          <pc:docMk/>
          <pc:sldMk cId="3736219562" sldId="402"/>
        </pc:sldMkLst>
        <pc:spChg chg="mod">
          <ac:chgData name="Opher Donchin" userId="37446733-118c-46f6-b903-027425f2ef02" providerId="ADAL" clId="{B4F86F85-D58C-4C33-8778-3A8CD4F4EA52}" dt="2024-02-21T05:57:45.918" v="4609" actId="20577"/>
          <ac:spMkLst>
            <pc:docMk/>
            <pc:sldMk cId="3736219562" sldId="402"/>
            <ac:spMk id="2" creationId="{5BA6FABC-ADA5-0F84-8292-00E3A7D6CB24}"/>
          </ac:spMkLst>
        </pc:spChg>
        <pc:picChg chg="add mod">
          <ac:chgData name="Opher Donchin" userId="37446733-118c-46f6-b903-027425f2ef02" providerId="ADAL" clId="{B4F86F85-D58C-4C33-8778-3A8CD4F4EA52}" dt="2024-02-21T05:57:13.311" v="4607" actId="1076"/>
          <ac:picMkLst>
            <pc:docMk/>
            <pc:sldMk cId="3736219562" sldId="402"/>
            <ac:picMk id="3" creationId="{7FD1598B-602B-FE07-AD3C-51CEB7BE5566}"/>
          </ac:picMkLst>
        </pc:picChg>
      </pc:sldChg>
      <pc:sldChg chg="addSp delSp modSp new mod">
        <pc:chgData name="Opher Donchin" userId="37446733-118c-46f6-b903-027425f2ef02" providerId="ADAL" clId="{B4F86F85-D58C-4C33-8778-3A8CD4F4EA52}" dt="2024-02-21T06:00:43.382" v="4634" actId="14100"/>
        <pc:sldMkLst>
          <pc:docMk/>
          <pc:sldMk cId="2065466179" sldId="403"/>
        </pc:sldMkLst>
        <pc:spChg chg="mod">
          <ac:chgData name="Opher Donchin" userId="37446733-118c-46f6-b903-027425f2ef02" providerId="ADAL" clId="{B4F86F85-D58C-4C33-8778-3A8CD4F4EA52}" dt="2024-02-21T05:58:37.737" v="4617" actId="20577"/>
          <ac:spMkLst>
            <pc:docMk/>
            <pc:sldMk cId="2065466179" sldId="403"/>
            <ac:spMk id="2" creationId="{81D72E73-931D-56ED-ECA2-7D47527262D3}"/>
          </ac:spMkLst>
        </pc:spChg>
        <pc:graphicFrameChg chg="add del mod">
          <ac:chgData name="Opher Donchin" userId="37446733-118c-46f6-b903-027425f2ef02" providerId="ADAL" clId="{B4F86F85-D58C-4C33-8778-3A8CD4F4EA52}" dt="2024-02-21T06:00:01.302" v="4622"/>
          <ac:graphicFrameMkLst>
            <pc:docMk/>
            <pc:sldMk cId="2065466179" sldId="403"/>
            <ac:graphicFrameMk id="5" creationId="{FEF38FDC-3358-2F20-BD36-913B2480B8AB}"/>
          </ac:graphicFrameMkLst>
        </pc:graphicFrameChg>
        <pc:picChg chg="add">
          <ac:chgData name="Opher Donchin" userId="37446733-118c-46f6-b903-027425f2ef02" providerId="ADAL" clId="{B4F86F85-D58C-4C33-8778-3A8CD4F4EA52}" dt="2024-02-21T05:59:13.818" v="4618"/>
          <ac:picMkLst>
            <pc:docMk/>
            <pc:sldMk cId="2065466179" sldId="403"/>
            <ac:picMk id="3" creationId="{D26B9C78-0E5F-7679-1DA1-96A4F56AAEB5}"/>
          </ac:picMkLst>
        </pc:picChg>
        <pc:picChg chg="add">
          <ac:chgData name="Opher Donchin" userId="37446733-118c-46f6-b903-027425f2ef02" providerId="ADAL" clId="{B4F86F85-D58C-4C33-8778-3A8CD4F4EA52}" dt="2024-02-21T05:59:23.390" v="4619"/>
          <ac:picMkLst>
            <pc:docMk/>
            <pc:sldMk cId="2065466179" sldId="403"/>
            <ac:picMk id="4" creationId="{98C79EC0-2361-3FC4-5932-54617ACC158A}"/>
          </ac:picMkLst>
        </pc:picChg>
        <pc:picChg chg="add mod">
          <ac:chgData name="Opher Donchin" userId="37446733-118c-46f6-b903-027425f2ef02" providerId="ADAL" clId="{B4F86F85-D58C-4C33-8778-3A8CD4F4EA52}" dt="2024-02-21T06:00:43.382" v="4634" actId="14100"/>
          <ac:picMkLst>
            <pc:docMk/>
            <pc:sldMk cId="2065466179" sldId="403"/>
            <ac:picMk id="7" creationId="{8DB7E441-8D5A-49D5-0902-EEA92191D2A7}"/>
          </ac:picMkLst>
        </pc:picChg>
        <pc:picChg chg="add mod">
          <ac:chgData name="Opher Donchin" userId="37446733-118c-46f6-b903-027425f2ef02" providerId="ADAL" clId="{B4F86F85-D58C-4C33-8778-3A8CD4F4EA52}" dt="2024-02-21T06:00:35.853" v="4632" actId="1076"/>
          <ac:picMkLst>
            <pc:docMk/>
            <pc:sldMk cId="2065466179" sldId="403"/>
            <ac:picMk id="8" creationId="{71A21AB6-06B8-F582-6009-995074536584}"/>
          </ac:picMkLst>
        </pc:picChg>
      </pc:sldChg>
      <pc:sldChg chg="modSp add mod">
        <pc:chgData name="Opher Donchin" userId="37446733-118c-46f6-b903-027425f2ef02" providerId="ADAL" clId="{B4F86F85-D58C-4C33-8778-3A8CD4F4EA52}" dt="2024-02-21T07:36:35.748" v="4732" actId="20577"/>
        <pc:sldMkLst>
          <pc:docMk/>
          <pc:sldMk cId="3484687128" sldId="404"/>
        </pc:sldMkLst>
        <pc:spChg chg="mod">
          <ac:chgData name="Opher Donchin" userId="37446733-118c-46f6-b903-027425f2ef02" providerId="ADAL" clId="{B4F86F85-D58C-4C33-8778-3A8CD4F4EA52}" dt="2024-02-21T07:36:35.748" v="4732" actId="20577"/>
          <ac:spMkLst>
            <pc:docMk/>
            <pc:sldMk cId="3484687128" sldId="404"/>
            <ac:spMk id="3" creationId="{01DC7D7A-A401-50B5-4A09-D07F36F74992}"/>
          </ac:spMkLst>
        </pc:spChg>
      </pc:sldChg>
      <pc:sldChg chg="addSp modSp new mod modAnim">
        <pc:chgData name="Opher Donchin" userId="37446733-118c-46f6-b903-027425f2ef02" providerId="ADAL" clId="{B4F86F85-D58C-4C33-8778-3A8CD4F4EA52}" dt="2024-02-21T07:57:56.519" v="5325" actId="1036"/>
        <pc:sldMkLst>
          <pc:docMk/>
          <pc:sldMk cId="2901885661" sldId="405"/>
        </pc:sldMkLst>
        <pc:spChg chg="mod">
          <ac:chgData name="Opher Donchin" userId="37446733-118c-46f6-b903-027425f2ef02" providerId="ADAL" clId="{B4F86F85-D58C-4C33-8778-3A8CD4F4EA52}" dt="2024-02-21T07:39:58.696" v="4789" actId="20577"/>
          <ac:spMkLst>
            <pc:docMk/>
            <pc:sldMk cId="2901885661" sldId="405"/>
            <ac:spMk id="2" creationId="{7C91C200-29E3-D350-C7EF-6363B97A387A}"/>
          </ac:spMkLst>
        </pc:spChg>
        <pc:spChg chg="mod">
          <ac:chgData name="Opher Donchin" userId="37446733-118c-46f6-b903-027425f2ef02" providerId="ADAL" clId="{B4F86F85-D58C-4C33-8778-3A8CD4F4EA52}" dt="2024-02-21T07:57:56.519" v="5325" actId="1036"/>
          <ac:spMkLst>
            <pc:docMk/>
            <pc:sldMk cId="2901885661" sldId="405"/>
            <ac:spMk id="3" creationId="{DD208DB8-69CF-3426-CF08-1D779700F365}"/>
          </ac:spMkLst>
        </pc:spChg>
        <pc:picChg chg="add mod">
          <ac:chgData name="Opher Donchin" userId="37446733-118c-46f6-b903-027425f2ef02" providerId="ADAL" clId="{B4F86F85-D58C-4C33-8778-3A8CD4F4EA52}" dt="2024-02-21T07:43:18.770" v="4827" actId="1076"/>
          <ac:picMkLst>
            <pc:docMk/>
            <pc:sldMk cId="2901885661" sldId="405"/>
            <ac:picMk id="4" creationId="{B9F60DAC-1830-B806-B8C0-BF0ED6E5FDCB}"/>
          </ac:picMkLst>
        </pc:picChg>
        <pc:picChg chg="add mod">
          <ac:chgData name="Opher Donchin" userId="37446733-118c-46f6-b903-027425f2ef02" providerId="ADAL" clId="{B4F86F85-D58C-4C33-8778-3A8CD4F4EA52}" dt="2024-02-21T07:44:12.341" v="4912" actId="14100"/>
          <ac:picMkLst>
            <pc:docMk/>
            <pc:sldMk cId="2901885661" sldId="405"/>
            <ac:picMk id="5" creationId="{53894C60-7FAA-CDAD-B85A-EB597F7CE8B6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7:48:05.837" v="5032" actId="404"/>
        <pc:sldMkLst>
          <pc:docMk/>
          <pc:sldMk cId="2484659344" sldId="406"/>
        </pc:sldMkLst>
        <pc:spChg chg="mod">
          <ac:chgData name="Opher Donchin" userId="37446733-118c-46f6-b903-027425f2ef02" providerId="ADAL" clId="{B4F86F85-D58C-4C33-8778-3A8CD4F4EA52}" dt="2024-02-21T07:47:58.894" v="5030" actId="1076"/>
          <ac:spMkLst>
            <pc:docMk/>
            <pc:sldMk cId="2484659344" sldId="406"/>
            <ac:spMk id="2" creationId="{CCD2211D-7011-225C-1481-133D85FFB6D8}"/>
          </ac:spMkLst>
        </pc:spChg>
        <pc:spChg chg="mod">
          <ac:chgData name="Opher Donchin" userId="37446733-118c-46f6-b903-027425f2ef02" providerId="ADAL" clId="{B4F86F85-D58C-4C33-8778-3A8CD4F4EA52}" dt="2024-02-21T07:48:05.837" v="5032" actId="404"/>
          <ac:spMkLst>
            <pc:docMk/>
            <pc:sldMk cId="2484659344" sldId="406"/>
            <ac:spMk id="3" creationId="{3BE47390-3CCA-5D63-1471-5B974EB59FEC}"/>
          </ac:spMkLst>
        </pc:spChg>
        <pc:picChg chg="add">
          <ac:chgData name="Opher Donchin" userId="37446733-118c-46f6-b903-027425f2ef02" providerId="ADAL" clId="{B4F86F85-D58C-4C33-8778-3A8CD4F4EA52}" dt="2024-02-21T07:46:57.539" v="4917"/>
          <ac:picMkLst>
            <pc:docMk/>
            <pc:sldMk cId="2484659344" sldId="406"/>
            <ac:picMk id="4" creationId="{1A3996BA-0947-E3CE-E9EC-0E596D96786F}"/>
          </ac:picMkLst>
        </pc:picChg>
        <pc:picChg chg="add mod">
          <ac:chgData name="Opher Donchin" userId="37446733-118c-46f6-b903-027425f2ef02" providerId="ADAL" clId="{B4F86F85-D58C-4C33-8778-3A8CD4F4EA52}" dt="2024-02-21T07:47:25.613" v="4920" actId="14100"/>
          <ac:picMkLst>
            <pc:docMk/>
            <pc:sldMk cId="2484659344" sldId="406"/>
            <ac:picMk id="5" creationId="{CDD69DE5-E446-8F5F-5EBB-082B3439AC91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7:53:25.555" v="5201" actId="1076"/>
        <pc:sldMkLst>
          <pc:docMk/>
          <pc:sldMk cId="2810537773" sldId="407"/>
        </pc:sldMkLst>
        <pc:spChg chg="mod">
          <ac:chgData name="Opher Donchin" userId="37446733-118c-46f6-b903-027425f2ef02" providerId="ADAL" clId="{B4F86F85-D58C-4C33-8778-3A8CD4F4EA52}" dt="2024-02-21T07:51:17.275" v="5094" actId="20577"/>
          <ac:spMkLst>
            <pc:docMk/>
            <pc:sldMk cId="2810537773" sldId="407"/>
            <ac:spMk id="2" creationId="{87425C9E-4E24-F235-94E8-4F0AA277D489}"/>
          </ac:spMkLst>
        </pc:spChg>
        <pc:spChg chg="mod">
          <ac:chgData name="Opher Donchin" userId="37446733-118c-46f6-b903-027425f2ef02" providerId="ADAL" clId="{B4F86F85-D58C-4C33-8778-3A8CD4F4EA52}" dt="2024-02-21T07:51:55.207" v="5194" actId="20577"/>
          <ac:spMkLst>
            <pc:docMk/>
            <pc:sldMk cId="2810537773" sldId="407"/>
            <ac:spMk id="3" creationId="{5C5C9031-0F89-7F1D-5A33-5A35AC3B3FFC}"/>
          </ac:spMkLst>
        </pc:spChg>
        <pc:spChg chg="add mod">
          <ac:chgData name="Opher Donchin" userId="37446733-118c-46f6-b903-027425f2ef02" providerId="ADAL" clId="{B4F86F85-D58C-4C33-8778-3A8CD4F4EA52}" dt="2024-02-21T07:52:56.476" v="5196" actId="14100"/>
          <ac:spMkLst>
            <pc:docMk/>
            <pc:sldMk cId="2810537773" sldId="407"/>
            <ac:spMk id="5" creationId="{F353F689-E5BC-DB54-4501-3CF5523912E3}"/>
          </ac:spMkLst>
        </pc:spChg>
        <pc:picChg chg="add mod modCrop">
          <ac:chgData name="Opher Donchin" userId="37446733-118c-46f6-b903-027425f2ef02" providerId="ADAL" clId="{B4F86F85-D58C-4C33-8778-3A8CD4F4EA52}" dt="2024-02-21T07:53:25.555" v="5201" actId="1076"/>
          <ac:picMkLst>
            <pc:docMk/>
            <pc:sldMk cId="2810537773" sldId="407"/>
            <ac:picMk id="6" creationId="{471B96A2-A7DB-F406-FE39-F7D95B1489AB}"/>
          </ac:picMkLst>
        </pc:picChg>
      </pc:sldChg>
      <pc:sldChg chg="addSp modSp new mod modAnim">
        <pc:chgData name="Opher Donchin" userId="37446733-118c-46f6-b903-027425f2ef02" providerId="ADAL" clId="{B4F86F85-D58C-4C33-8778-3A8CD4F4EA52}" dt="2024-02-21T08:01:27.399" v="5610"/>
        <pc:sldMkLst>
          <pc:docMk/>
          <pc:sldMk cId="1135679685" sldId="408"/>
        </pc:sldMkLst>
        <pc:spChg chg="mod">
          <ac:chgData name="Opher Donchin" userId="37446733-118c-46f6-b903-027425f2ef02" providerId="ADAL" clId="{B4F86F85-D58C-4C33-8778-3A8CD4F4EA52}" dt="2024-02-21T07:56:12.387" v="5224" actId="20577"/>
          <ac:spMkLst>
            <pc:docMk/>
            <pc:sldMk cId="1135679685" sldId="408"/>
            <ac:spMk id="2" creationId="{58343123-6EF3-4070-76A2-A293B324E335}"/>
          </ac:spMkLst>
        </pc:spChg>
        <pc:spChg chg="mod">
          <ac:chgData name="Opher Donchin" userId="37446733-118c-46f6-b903-027425f2ef02" providerId="ADAL" clId="{B4F86F85-D58C-4C33-8778-3A8CD4F4EA52}" dt="2024-02-21T08:00:45.951" v="5602" actId="20577"/>
          <ac:spMkLst>
            <pc:docMk/>
            <pc:sldMk cId="1135679685" sldId="408"/>
            <ac:spMk id="3" creationId="{9E69A904-561E-DA0F-DF76-518BF0D5890D}"/>
          </ac:spMkLst>
        </pc:spChg>
        <pc:spChg chg="add mod">
          <ac:chgData name="Opher Donchin" userId="37446733-118c-46f6-b903-027425f2ef02" providerId="ADAL" clId="{B4F86F85-D58C-4C33-8778-3A8CD4F4EA52}" dt="2024-02-21T08:00:00.064" v="5508" actId="1076"/>
          <ac:spMkLst>
            <pc:docMk/>
            <pc:sldMk cId="1135679685" sldId="408"/>
            <ac:spMk id="4" creationId="{C0BE2C53-0AA4-6587-186D-D7E6E0BF814D}"/>
          </ac:spMkLst>
        </pc:spChg>
        <pc:graphicFrameChg chg="add mod">
          <ac:chgData name="Opher Donchin" userId="37446733-118c-46f6-b903-027425f2ef02" providerId="ADAL" clId="{B4F86F85-D58C-4C33-8778-3A8CD4F4EA52}" dt="2024-02-21T08:01:18.349" v="5609" actId="1076"/>
          <ac:graphicFrameMkLst>
            <pc:docMk/>
            <pc:sldMk cId="1135679685" sldId="408"/>
            <ac:graphicFrameMk id="5" creationId="{47E3A282-50EA-3F8D-0D52-F56BE4449432}"/>
          </ac:graphicFrameMkLst>
        </pc:graphicFrameChg>
      </pc:sldChg>
      <pc:sldChg chg="addSp delSp modSp new mod">
        <pc:chgData name="Opher Donchin" userId="37446733-118c-46f6-b903-027425f2ef02" providerId="ADAL" clId="{B4F86F85-D58C-4C33-8778-3A8CD4F4EA52}" dt="2024-02-21T08:10:42.132" v="5745" actId="20577"/>
        <pc:sldMkLst>
          <pc:docMk/>
          <pc:sldMk cId="2270526420" sldId="409"/>
        </pc:sldMkLst>
        <pc:spChg chg="mod">
          <ac:chgData name="Opher Donchin" userId="37446733-118c-46f6-b903-027425f2ef02" providerId="ADAL" clId="{B4F86F85-D58C-4C33-8778-3A8CD4F4EA52}" dt="2024-02-21T08:02:52.437" v="5640" actId="20577"/>
          <ac:spMkLst>
            <pc:docMk/>
            <pc:sldMk cId="2270526420" sldId="409"/>
            <ac:spMk id="2" creationId="{91B9EBAF-28F6-0B16-337E-14DADABFE1C3}"/>
          </ac:spMkLst>
        </pc:spChg>
        <pc:spChg chg="add del mod">
          <ac:chgData name="Opher Donchin" userId="37446733-118c-46f6-b903-027425f2ef02" providerId="ADAL" clId="{B4F86F85-D58C-4C33-8778-3A8CD4F4EA52}" dt="2024-02-21T08:10:42.132" v="5745" actId="20577"/>
          <ac:spMkLst>
            <pc:docMk/>
            <pc:sldMk cId="2270526420" sldId="409"/>
            <ac:spMk id="3" creationId="{DE90FD3E-52E2-0079-4316-E8709B76632D}"/>
          </ac:spMkLst>
        </pc:spChg>
        <pc:spChg chg="add mod">
          <ac:chgData name="Opher Donchin" userId="37446733-118c-46f6-b903-027425f2ef02" providerId="ADAL" clId="{B4F86F85-D58C-4C33-8778-3A8CD4F4EA52}" dt="2024-02-21T08:02:58.046" v="5642"/>
          <ac:spMkLst>
            <pc:docMk/>
            <pc:sldMk cId="2270526420" sldId="409"/>
            <ac:spMk id="4" creationId="{46AE5937-5745-A758-65BC-A4C60C7075EA}"/>
          </ac:spMkLst>
        </pc:spChg>
        <pc:spChg chg="add mod">
          <ac:chgData name="Opher Donchin" userId="37446733-118c-46f6-b903-027425f2ef02" providerId="ADAL" clId="{B4F86F85-D58C-4C33-8778-3A8CD4F4EA52}" dt="2024-02-21T08:10:37.712" v="5744" actId="20577"/>
          <ac:spMkLst>
            <pc:docMk/>
            <pc:sldMk cId="2270526420" sldId="409"/>
            <ac:spMk id="15" creationId="{E67D32DB-0838-0BF0-5DE7-21FDFC755439}"/>
          </ac:spMkLst>
        </pc:spChg>
        <pc:graphicFrameChg chg="add del mod">
          <ac:chgData name="Opher Donchin" userId="37446733-118c-46f6-b903-027425f2ef02" providerId="ADAL" clId="{B4F86F85-D58C-4C33-8778-3A8CD4F4EA52}" dt="2024-02-21T08:03:25.131" v="5651"/>
          <ac:graphicFrameMkLst>
            <pc:docMk/>
            <pc:sldMk cId="2270526420" sldId="409"/>
            <ac:graphicFrameMk id="5" creationId="{CC39DCF3-B450-AB06-D19C-14AD9A1F82F9}"/>
          </ac:graphicFrameMkLst>
        </pc:graphicFrameChg>
        <pc:graphicFrameChg chg="add del mod">
          <ac:chgData name="Opher Donchin" userId="37446733-118c-46f6-b903-027425f2ef02" providerId="ADAL" clId="{B4F86F85-D58C-4C33-8778-3A8CD4F4EA52}" dt="2024-02-21T08:03:32.576" v="5660"/>
          <ac:graphicFrameMkLst>
            <pc:docMk/>
            <pc:sldMk cId="2270526420" sldId="409"/>
            <ac:graphicFrameMk id="8" creationId="{11393BD1-70AF-3F2B-3851-6FAF2E3101AB}"/>
          </ac:graphicFrameMkLst>
        </pc:graphicFrameChg>
        <pc:graphicFrameChg chg="add del mod">
          <ac:chgData name="Opher Donchin" userId="37446733-118c-46f6-b903-027425f2ef02" providerId="ADAL" clId="{B4F86F85-D58C-4C33-8778-3A8CD4F4EA52}" dt="2024-02-21T08:03:45.596" v="5710"/>
          <ac:graphicFrameMkLst>
            <pc:docMk/>
            <pc:sldMk cId="2270526420" sldId="409"/>
            <ac:graphicFrameMk id="11" creationId="{760735E1-D3C7-8E51-B46E-986E55579DDC}"/>
          </ac:graphicFrameMkLst>
        </pc:graphicFrameChg>
        <pc:picChg chg="add mod">
          <ac:chgData name="Opher Donchin" userId="37446733-118c-46f6-b903-027425f2ef02" providerId="ADAL" clId="{B4F86F85-D58C-4C33-8778-3A8CD4F4EA52}" dt="2024-02-21T08:03:25.131" v="5651"/>
          <ac:picMkLst>
            <pc:docMk/>
            <pc:sldMk cId="2270526420" sldId="409"/>
            <ac:picMk id="7" creationId="{4B40D7FD-CEF5-F6AA-2FC8-0895AF12F22A}"/>
          </ac:picMkLst>
        </pc:picChg>
        <pc:picChg chg="add mod">
          <ac:chgData name="Opher Donchin" userId="37446733-118c-46f6-b903-027425f2ef02" providerId="ADAL" clId="{B4F86F85-D58C-4C33-8778-3A8CD4F4EA52}" dt="2024-02-21T08:03:32.576" v="5660"/>
          <ac:picMkLst>
            <pc:docMk/>
            <pc:sldMk cId="2270526420" sldId="409"/>
            <ac:picMk id="10" creationId="{BF9588D9-4E2B-309F-2CD5-7C49D72CD427}"/>
          </ac:picMkLst>
        </pc:picChg>
        <pc:picChg chg="add mod">
          <ac:chgData name="Opher Donchin" userId="37446733-118c-46f6-b903-027425f2ef02" providerId="ADAL" clId="{B4F86F85-D58C-4C33-8778-3A8CD4F4EA52}" dt="2024-02-21T08:04:00.450" v="5728" actId="1076"/>
          <ac:picMkLst>
            <pc:docMk/>
            <pc:sldMk cId="2270526420" sldId="409"/>
            <ac:picMk id="13" creationId="{035CD673-C03C-0877-0630-903031F1DD06}"/>
          </ac:picMkLst>
        </pc:picChg>
        <pc:picChg chg="add mod">
          <ac:chgData name="Opher Donchin" userId="37446733-118c-46f6-b903-027425f2ef02" providerId="ADAL" clId="{B4F86F85-D58C-4C33-8778-3A8CD4F4EA52}" dt="2024-02-21T08:09:45.917" v="5738" actId="14100"/>
          <ac:picMkLst>
            <pc:docMk/>
            <pc:sldMk cId="2270526420" sldId="409"/>
            <ac:picMk id="16" creationId="{BB636413-E424-2CED-8533-941D130E772D}"/>
          </ac:picMkLst>
        </pc:picChg>
      </pc:sldChg>
      <pc:sldChg chg="addSp delSp modSp new mod modAnim">
        <pc:chgData name="Opher Donchin" userId="37446733-118c-46f6-b903-027425f2ef02" providerId="ADAL" clId="{B4F86F85-D58C-4C33-8778-3A8CD4F4EA52}" dt="2024-02-21T08:28:26.987" v="6304" actId="20577"/>
        <pc:sldMkLst>
          <pc:docMk/>
          <pc:sldMk cId="394254397" sldId="410"/>
        </pc:sldMkLst>
        <pc:spChg chg="mod">
          <ac:chgData name="Opher Donchin" userId="37446733-118c-46f6-b903-027425f2ef02" providerId="ADAL" clId="{B4F86F85-D58C-4C33-8778-3A8CD4F4EA52}" dt="2024-02-21T08:20:05.722" v="6047" actId="20577"/>
          <ac:spMkLst>
            <pc:docMk/>
            <pc:sldMk cId="394254397" sldId="410"/>
            <ac:spMk id="2" creationId="{304CD7FD-17EA-ED92-2764-29E78842270A}"/>
          </ac:spMkLst>
        </pc:spChg>
        <pc:spChg chg="mod">
          <ac:chgData name="Opher Donchin" userId="37446733-118c-46f6-b903-027425f2ef02" providerId="ADAL" clId="{B4F86F85-D58C-4C33-8778-3A8CD4F4EA52}" dt="2024-02-21T08:23:34.136" v="6185" actId="20577"/>
          <ac:spMkLst>
            <pc:docMk/>
            <pc:sldMk cId="394254397" sldId="410"/>
            <ac:spMk id="3" creationId="{9895D3EA-8167-9958-E749-7680E56AD396}"/>
          </ac:spMkLst>
        </pc:spChg>
        <pc:spChg chg="add mod">
          <ac:chgData name="Opher Donchin" userId="37446733-118c-46f6-b903-027425f2ef02" providerId="ADAL" clId="{B4F86F85-D58C-4C33-8778-3A8CD4F4EA52}" dt="2024-02-21T08:20:32.981" v="6055" actId="1076"/>
          <ac:spMkLst>
            <pc:docMk/>
            <pc:sldMk cId="394254397" sldId="410"/>
            <ac:spMk id="5" creationId="{27CF40C9-4E05-51CF-0487-4389F75CA0FC}"/>
          </ac:spMkLst>
        </pc:spChg>
        <pc:spChg chg="add del mod">
          <ac:chgData name="Opher Donchin" userId="37446733-118c-46f6-b903-027425f2ef02" providerId="ADAL" clId="{B4F86F85-D58C-4C33-8778-3A8CD4F4EA52}" dt="2024-02-21T08:21:26.306" v="6088" actId="21"/>
          <ac:spMkLst>
            <pc:docMk/>
            <pc:sldMk cId="394254397" sldId="410"/>
            <ac:spMk id="7" creationId="{07B86DD5-21B1-3826-2775-855F7A3A0E6F}"/>
          </ac:spMkLst>
        </pc:spChg>
        <pc:spChg chg="add mod">
          <ac:chgData name="Opher Donchin" userId="37446733-118c-46f6-b903-027425f2ef02" providerId="ADAL" clId="{B4F86F85-D58C-4C33-8778-3A8CD4F4EA52}" dt="2024-02-21T08:23:19.771" v="6149" actId="14100"/>
          <ac:spMkLst>
            <pc:docMk/>
            <pc:sldMk cId="394254397" sldId="410"/>
            <ac:spMk id="8" creationId="{297A83D6-AEA3-7400-B968-A4B65629E6A3}"/>
          </ac:spMkLst>
        </pc:spChg>
        <pc:spChg chg="add mod">
          <ac:chgData name="Opher Donchin" userId="37446733-118c-46f6-b903-027425f2ef02" providerId="ADAL" clId="{B4F86F85-D58C-4C33-8778-3A8CD4F4EA52}" dt="2024-02-21T08:24:35.636" v="6187" actId="1076"/>
          <ac:spMkLst>
            <pc:docMk/>
            <pc:sldMk cId="394254397" sldId="410"/>
            <ac:spMk id="9" creationId="{7C85DC98-0703-996E-DA72-0B265DC1AB0F}"/>
          </ac:spMkLst>
        </pc:spChg>
        <pc:spChg chg="add mod">
          <ac:chgData name="Opher Donchin" userId="37446733-118c-46f6-b903-027425f2ef02" providerId="ADAL" clId="{B4F86F85-D58C-4C33-8778-3A8CD4F4EA52}" dt="2024-02-21T08:27:01.015" v="6244" actId="207"/>
          <ac:spMkLst>
            <pc:docMk/>
            <pc:sldMk cId="394254397" sldId="410"/>
            <ac:spMk id="10" creationId="{84C644FD-4332-A0FA-A21A-089D6F4C48A1}"/>
          </ac:spMkLst>
        </pc:spChg>
        <pc:spChg chg="add mod">
          <ac:chgData name="Opher Donchin" userId="37446733-118c-46f6-b903-027425f2ef02" providerId="ADAL" clId="{B4F86F85-D58C-4C33-8778-3A8CD4F4EA52}" dt="2024-02-21T08:27:32.881" v="6246" actId="1076"/>
          <ac:spMkLst>
            <pc:docMk/>
            <pc:sldMk cId="394254397" sldId="410"/>
            <ac:spMk id="14" creationId="{E0F9C42C-026C-62D5-D1A6-B5C778D6C9E7}"/>
          </ac:spMkLst>
        </pc:spChg>
        <pc:spChg chg="add mod">
          <ac:chgData name="Opher Donchin" userId="37446733-118c-46f6-b903-027425f2ef02" providerId="ADAL" clId="{B4F86F85-D58C-4C33-8778-3A8CD4F4EA52}" dt="2024-02-21T08:28:26.987" v="6304" actId="20577"/>
          <ac:spMkLst>
            <pc:docMk/>
            <pc:sldMk cId="394254397" sldId="410"/>
            <ac:spMk id="15" creationId="{1F0B23A1-8E78-F992-8549-0B9F68BCEE1F}"/>
          </ac:spMkLst>
        </pc:spChg>
        <pc:cxnChg chg="add mod">
          <ac:chgData name="Opher Donchin" userId="37446733-118c-46f6-b903-027425f2ef02" providerId="ADAL" clId="{B4F86F85-D58C-4C33-8778-3A8CD4F4EA52}" dt="2024-02-21T08:26:50.155" v="6243" actId="1582"/>
          <ac:cxnSpMkLst>
            <pc:docMk/>
            <pc:sldMk cId="394254397" sldId="410"/>
            <ac:cxnSpMk id="12" creationId="{F8722B8F-72E6-6D28-97D8-77E8353E6648}"/>
          </ac:cxnSpMkLst>
        </pc:cxnChg>
        <pc:cxnChg chg="add mod">
          <ac:chgData name="Opher Donchin" userId="37446733-118c-46f6-b903-027425f2ef02" providerId="ADAL" clId="{B4F86F85-D58C-4C33-8778-3A8CD4F4EA52}" dt="2024-02-21T08:28:26.245" v="6297" actId="20577"/>
          <ac:cxnSpMkLst>
            <pc:docMk/>
            <pc:sldMk cId="394254397" sldId="410"/>
            <ac:cxnSpMk id="16" creationId="{99CB005F-1C44-9B6C-C941-78B4B06E7486}"/>
          </ac:cxnSpMkLst>
        </pc:cxnChg>
      </pc:sldChg>
      <pc:sldChg chg="addSp delSp modSp add mod">
        <pc:chgData name="Opher Donchin" userId="37446733-118c-46f6-b903-027425f2ef02" providerId="ADAL" clId="{B4F86F85-D58C-4C33-8778-3A8CD4F4EA52}" dt="2024-02-21T08:11:43.091" v="5826" actId="20577"/>
        <pc:sldMkLst>
          <pc:docMk/>
          <pc:sldMk cId="7737348" sldId="411"/>
        </pc:sldMkLst>
        <pc:spChg chg="mod">
          <ac:chgData name="Opher Donchin" userId="37446733-118c-46f6-b903-027425f2ef02" providerId="ADAL" clId="{B4F86F85-D58C-4C33-8778-3A8CD4F4EA52}" dt="2024-02-21T08:11:43.091" v="5826" actId="20577"/>
          <ac:spMkLst>
            <pc:docMk/>
            <pc:sldMk cId="7737348" sldId="411"/>
            <ac:spMk id="2" creationId="{A25344B2-0EFC-CF5C-5C5A-E41DB0E931C4}"/>
          </ac:spMkLst>
        </pc:spChg>
        <pc:picChg chg="add mod">
          <ac:chgData name="Opher Donchin" userId="37446733-118c-46f6-b903-027425f2ef02" providerId="ADAL" clId="{B4F86F85-D58C-4C33-8778-3A8CD4F4EA52}" dt="2024-02-21T08:11:29.828" v="5752" actId="1076"/>
          <ac:picMkLst>
            <pc:docMk/>
            <pc:sldMk cId="7737348" sldId="411"/>
            <ac:picMk id="4" creationId="{A5FF13DC-EEA6-FA54-AF04-4847A56EF67C}"/>
          </ac:picMkLst>
        </pc:picChg>
        <pc:picChg chg="del">
          <ac:chgData name="Opher Donchin" userId="37446733-118c-46f6-b903-027425f2ef02" providerId="ADAL" clId="{B4F86F85-D58C-4C33-8778-3A8CD4F4EA52}" dt="2024-02-21T08:11:18.983" v="5748" actId="478"/>
          <ac:picMkLst>
            <pc:docMk/>
            <pc:sldMk cId="7737348" sldId="411"/>
            <ac:picMk id="13" creationId="{9F5A6A24-8EED-E837-9F88-CFD9BEBFA6A3}"/>
          </ac:picMkLst>
        </pc:picChg>
      </pc:sldChg>
      <pc:sldChg chg="addSp modSp new mod modAnim">
        <pc:chgData name="Opher Donchin" userId="37446733-118c-46f6-b903-027425f2ef02" providerId="ADAL" clId="{B4F86F85-D58C-4C33-8778-3A8CD4F4EA52}" dt="2024-02-21T08:17:57.648" v="6020" actId="20577"/>
        <pc:sldMkLst>
          <pc:docMk/>
          <pc:sldMk cId="3620417480" sldId="412"/>
        </pc:sldMkLst>
        <pc:spChg chg="mod">
          <ac:chgData name="Opher Donchin" userId="37446733-118c-46f6-b903-027425f2ef02" providerId="ADAL" clId="{B4F86F85-D58C-4C33-8778-3A8CD4F4EA52}" dt="2024-02-21T08:15:30.580" v="5876" actId="20577"/>
          <ac:spMkLst>
            <pc:docMk/>
            <pc:sldMk cId="3620417480" sldId="412"/>
            <ac:spMk id="2" creationId="{B789E15D-8047-C08C-D9D5-89B0EE7CBD2E}"/>
          </ac:spMkLst>
        </pc:spChg>
        <pc:spChg chg="mod">
          <ac:chgData name="Opher Donchin" userId="37446733-118c-46f6-b903-027425f2ef02" providerId="ADAL" clId="{B4F86F85-D58C-4C33-8778-3A8CD4F4EA52}" dt="2024-02-21T08:17:57.648" v="6020" actId="20577"/>
          <ac:spMkLst>
            <pc:docMk/>
            <pc:sldMk cId="3620417480" sldId="412"/>
            <ac:spMk id="3" creationId="{81E21310-CC1B-1DA7-1CAA-C589E665ED20}"/>
          </ac:spMkLst>
        </pc:spChg>
        <pc:graphicFrameChg chg="add mod">
          <ac:chgData name="Opher Donchin" userId="37446733-118c-46f6-b903-027425f2ef02" providerId="ADAL" clId="{B4F86F85-D58C-4C33-8778-3A8CD4F4EA52}" dt="2024-02-21T08:17:29.002" v="5908"/>
          <ac:graphicFrameMkLst>
            <pc:docMk/>
            <pc:sldMk cId="3620417480" sldId="412"/>
            <ac:graphicFrameMk id="4" creationId="{2EA8A739-EA36-5940-97CD-0FE2F4648DDB}"/>
          </ac:graphicFrameMkLst>
        </pc:graphicFrameChg>
      </pc:sldChg>
      <pc:sldChg chg="addSp modSp add mod modAnim">
        <pc:chgData name="Opher Donchin" userId="37446733-118c-46f6-b903-027425f2ef02" providerId="ADAL" clId="{B4F86F85-D58C-4C33-8778-3A8CD4F4EA52}" dt="2024-02-21T08:33:30.124" v="6441" actId="14100"/>
        <pc:sldMkLst>
          <pc:docMk/>
          <pc:sldMk cId="757307978" sldId="413"/>
        </pc:sldMkLst>
        <pc:spChg chg="mod">
          <ac:chgData name="Opher Donchin" userId="37446733-118c-46f6-b903-027425f2ef02" providerId="ADAL" clId="{B4F86F85-D58C-4C33-8778-3A8CD4F4EA52}" dt="2024-02-21T08:32:23.660" v="6355" actId="20577"/>
          <ac:spMkLst>
            <pc:docMk/>
            <pc:sldMk cId="757307978" sldId="413"/>
            <ac:spMk id="2" creationId="{38E5AAD1-C31C-55E5-195F-B901DC3B6FDE}"/>
          </ac:spMkLst>
        </pc:spChg>
        <pc:spChg chg="mod">
          <ac:chgData name="Opher Donchin" userId="37446733-118c-46f6-b903-027425f2ef02" providerId="ADAL" clId="{B4F86F85-D58C-4C33-8778-3A8CD4F4EA52}" dt="2024-02-21T08:32:46.531" v="6433" actId="27636"/>
          <ac:spMkLst>
            <pc:docMk/>
            <pc:sldMk cId="757307978" sldId="413"/>
            <ac:spMk id="3" creationId="{A446BE46-05FE-E005-641D-C45911273D77}"/>
          </ac:spMkLst>
        </pc:spChg>
        <pc:spChg chg="add mod">
          <ac:chgData name="Opher Donchin" userId="37446733-118c-46f6-b903-027425f2ef02" providerId="ADAL" clId="{B4F86F85-D58C-4C33-8778-3A8CD4F4EA52}" dt="2024-02-21T08:33:30.124" v="6441" actId="14100"/>
          <ac:spMkLst>
            <pc:docMk/>
            <pc:sldMk cId="757307978" sldId="413"/>
            <ac:spMk id="4" creationId="{887AA0CA-9046-EF0E-58CD-79BB1401AFB7}"/>
          </ac:spMkLst>
        </pc:spChg>
        <pc:spChg chg="mod">
          <ac:chgData name="Opher Donchin" userId="37446733-118c-46f6-b903-027425f2ef02" providerId="ADAL" clId="{B4F86F85-D58C-4C33-8778-3A8CD4F4EA52}" dt="2024-02-21T08:21:47.256" v="6094" actId="1076"/>
          <ac:spMkLst>
            <pc:docMk/>
            <pc:sldMk cId="757307978" sldId="413"/>
            <ac:spMk id="5" creationId="{22AC77B7-9592-6BF5-EDC7-DC9AEA068A4C}"/>
          </ac:spMkLst>
        </pc:spChg>
        <pc:spChg chg="add mod">
          <ac:chgData name="Opher Donchin" userId="37446733-118c-46f6-b903-027425f2ef02" providerId="ADAL" clId="{B4F86F85-D58C-4C33-8778-3A8CD4F4EA52}" dt="2024-02-21T08:21:51.376" v="6096" actId="1076"/>
          <ac:spMkLst>
            <pc:docMk/>
            <pc:sldMk cId="757307978" sldId="413"/>
            <ac:spMk id="7" creationId="{07B86DD5-21B1-3826-2775-855F7A3A0E6F}"/>
          </ac:spMkLst>
        </pc:spChg>
      </pc:sldChg>
      <pc:sldChg chg="addSp delSp modSp add mod">
        <pc:chgData name="Opher Donchin" userId="37446733-118c-46f6-b903-027425f2ef02" providerId="ADAL" clId="{B4F86F85-D58C-4C33-8778-3A8CD4F4EA52}" dt="2024-02-21T08:34:01.284" v="6446" actId="14100"/>
        <pc:sldMkLst>
          <pc:docMk/>
          <pc:sldMk cId="2252319938" sldId="414"/>
        </pc:sldMkLst>
        <pc:spChg chg="del">
          <ac:chgData name="Opher Donchin" userId="37446733-118c-46f6-b903-027425f2ef02" providerId="ADAL" clId="{B4F86F85-D58C-4C33-8778-3A8CD4F4EA52}" dt="2024-02-21T08:33:38.125" v="6442" actId="478"/>
          <ac:spMkLst>
            <pc:docMk/>
            <pc:sldMk cId="2252319938" sldId="414"/>
            <ac:spMk id="7" creationId="{7B514A64-9A12-653A-7A96-FFF10BBD3311}"/>
          </ac:spMkLst>
        </pc:spChg>
        <pc:picChg chg="add mod">
          <ac:chgData name="Opher Donchin" userId="37446733-118c-46f6-b903-027425f2ef02" providerId="ADAL" clId="{B4F86F85-D58C-4C33-8778-3A8CD4F4EA52}" dt="2024-02-21T08:34:01.284" v="6446" actId="14100"/>
          <ac:picMkLst>
            <pc:docMk/>
            <pc:sldMk cId="2252319938" sldId="414"/>
            <ac:picMk id="4" creationId="{DC786313-B8B3-D397-8069-39FD0F7635FF}"/>
          </ac:picMkLst>
        </pc:picChg>
      </pc:sldChg>
      <pc:sldChg chg="addSp modSp new mod">
        <pc:chgData name="Opher Donchin" userId="37446733-118c-46f6-b903-027425f2ef02" providerId="ADAL" clId="{B4F86F85-D58C-4C33-8778-3A8CD4F4EA52}" dt="2024-02-21T08:38:13.080" v="6526" actId="14100"/>
        <pc:sldMkLst>
          <pc:docMk/>
          <pc:sldMk cId="3567866097" sldId="415"/>
        </pc:sldMkLst>
        <pc:spChg chg="mod">
          <ac:chgData name="Opher Donchin" userId="37446733-118c-46f6-b903-027425f2ef02" providerId="ADAL" clId="{B4F86F85-D58C-4C33-8778-3A8CD4F4EA52}" dt="2024-02-21T08:36:42.348" v="6491" actId="20577"/>
          <ac:spMkLst>
            <pc:docMk/>
            <pc:sldMk cId="3567866097" sldId="415"/>
            <ac:spMk id="2" creationId="{B5307E40-4A3F-A909-457D-B7D28EC218D3}"/>
          </ac:spMkLst>
        </pc:spChg>
        <pc:spChg chg="mod">
          <ac:chgData name="Opher Donchin" userId="37446733-118c-46f6-b903-027425f2ef02" providerId="ADAL" clId="{B4F86F85-D58C-4C33-8778-3A8CD4F4EA52}" dt="2024-02-21T08:37:15.676" v="6512" actId="1076"/>
          <ac:spMkLst>
            <pc:docMk/>
            <pc:sldMk cId="3567866097" sldId="415"/>
            <ac:spMk id="3" creationId="{5242F18A-FDDD-DFA5-6136-60787921B91C}"/>
          </ac:spMkLst>
        </pc:spChg>
        <pc:spChg chg="add mod">
          <ac:chgData name="Opher Donchin" userId="37446733-118c-46f6-b903-027425f2ef02" providerId="ADAL" clId="{B4F86F85-D58C-4C33-8778-3A8CD4F4EA52}" dt="2024-02-21T08:37:20.460" v="6513" actId="1076"/>
          <ac:spMkLst>
            <pc:docMk/>
            <pc:sldMk cId="3567866097" sldId="415"/>
            <ac:spMk id="5" creationId="{6CF120B9-F0F0-9783-58EE-1D53CD00588A}"/>
          </ac:spMkLst>
        </pc:spChg>
        <pc:picChg chg="add mod">
          <ac:chgData name="Opher Donchin" userId="37446733-118c-46f6-b903-027425f2ef02" providerId="ADAL" clId="{B4F86F85-D58C-4C33-8778-3A8CD4F4EA52}" dt="2024-02-21T08:38:13.080" v="6526" actId="14100"/>
          <ac:picMkLst>
            <pc:docMk/>
            <pc:sldMk cId="3567866097" sldId="415"/>
            <ac:picMk id="6" creationId="{8478F045-724B-6AF7-5C02-8A22F675EB53}"/>
          </ac:picMkLst>
        </pc:picChg>
      </pc:sldChg>
      <pc:sldChg chg="add">
        <pc:chgData name="Opher Donchin" userId="37446733-118c-46f6-b903-027425f2ef02" providerId="ADAL" clId="{B4F86F85-D58C-4C33-8778-3A8CD4F4EA52}" dt="2024-02-21T08:39:35.267" v="6527"/>
        <pc:sldMkLst>
          <pc:docMk/>
          <pc:sldMk cId="3213569789" sldId="416"/>
        </pc:sldMkLst>
      </pc:sldChg>
    </pc:docChg>
  </pc:docChgLst>
  <pc:docChgLst>
    <pc:chgData name="Opher Donchin" userId="37446733-118c-46f6-b903-027425f2ef02" providerId="ADAL" clId="{997018CD-282E-4792-B49D-54AC359AFCAD}"/>
    <pc:docChg chg="modSld">
      <pc:chgData name="Opher Donchin" userId="37446733-118c-46f6-b903-027425f2ef02" providerId="ADAL" clId="{997018CD-282E-4792-B49D-54AC359AFCAD}" dt="2021-06-07T08:18:39.945" v="1" actId="1076"/>
      <pc:docMkLst>
        <pc:docMk/>
      </pc:docMkLst>
      <pc:sldChg chg="modSp mod">
        <pc:chgData name="Opher Donchin" userId="37446733-118c-46f6-b903-027425f2ef02" providerId="ADAL" clId="{997018CD-282E-4792-B49D-54AC359AFCAD}" dt="2021-06-07T08:18:39.945" v="1" actId="1076"/>
        <pc:sldMkLst>
          <pc:docMk/>
          <pc:sldMk cId="324760232" sldId="259"/>
        </pc:sldMkLst>
        <pc:graphicFrameChg chg="mod">
          <ac:chgData name="Opher Donchin" userId="37446733-118c-46f6-b903-027425f2ef02" providerId="ADAL" clId="{997018CD-282E-4792-B49D-54AC359AFCAD}" dt="2021-06-07T08:18:39.945" v="1" actId="1076"/>
          <ac:graphicFrameMkLst>
            <pc:docMk/>
            <pc:sldMk cId="324760232" sldId="259"/>
            <ac:graphicFrameMk id="11" creationId="{00000000-0000-0000-0000-000000000000}"/>
          </ac:graphicFrameMkLst>
        </pc:graphicFrameChg>
      </pc:sldChg>
    </pc:docChg>
  </pc:docChgLst>
  <pc:docChgLst>
    <pc:chgData name="Opher Donchin" userId="37446733-118c-46f6-b903-027425f2ef02" providerId="ADAL" clId="{618C5B70-C5F9-4B45-A9A8-F6B435B07761}"/>
    <pc:docChg chg="undo custSel addSld delSld modSld sldOrd">
      <pc:chgData name="Opher Donchin" userId="37446733-118c-46f6-b903-027425f2ef02" providerId="ADAL" clId="{618C5B70-C5F9-4B45-A9A8-F6B435B07761}" dt="2024-02-14T11:24:15.883" v="9376" actId="20577"/>
      <pc:docMkLst>
        <pc:docMk/>
      </pc:docMkLst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2071004043" sldId="257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955393584" sldId="257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442644520" sldId="258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87473418" sldId="25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7875816" sldId="259"/>
        </pc:sldMkLst>
      </pc:sldChg>
      <pc:sldChg chg="add del">
        <pc:chgData name="Opher Donchin" userId="37446733-118c-46f6-b903-027425f2ef02" providerId="ADAL" clId="{618C5B70-C5F9-4B45-A9A8-F6B435B07761}" dt="2024-02-14T05:49:01.983" v="6041" actId="47"/>
        <pc:sldMkLst>
          <pc:docMk/>
          <pc:sldMk cId="3263893918" sldId="259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71406126" sldId="260"/>
        </pc:sldMkLst>
      </pc:sldChg>
      <pc:sldChg chg="add del">
        <pc:chgData name="Opher Donchin" userId="37446733-118c-46f6-b903-027425f2ef02" providerId="ADAL" clId="{618C5B70-C5F9-4B45-A9A8-F6B435B07761}" dt="2024-02-14T05:53:32.271" v="6233" actId="47"/>
        <pc:sldMkLst>
          <pc:docMk/>
          <pc:sldMk cId="2033838249" sldId="26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31941383" sldId="261"/>
        </pc:sldMkLst>
      </pc:sldChg>
      <pc:sldChg chg="add del">
        <pc:chgData name="Opher Donchin" userId="37446733-118c-46f6-b903-027425f2ef02" providerId="ADAL" clId="{618C5B70-C5F9-4B45-A9A8-F6B435B07761}" dt="2024-02-14T05:53:37.611" v="6234" actId="47"/>
        <pc:sldMkLst>
          <pc:docMk/>
          <pc:sldMk cId="1945725365" sldId="261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618C5B70-C5F9-4B45-A9A8-F6B435B07761}" dt="2024-02-14T02:12:52.828" v="4684" actId="1076"/>
        <pc:sldMkLst>
          <pc:docMk/>
          <pc:sldMk cId="451257880" sldId="276"/>
        </pc:sldMkLst>
        <pc:spChg chg="mod">
          <ac:chgData name="Opher Donchin" userId="37446733-118c-46f6-b903-027425f2ef02" providerId="ADAL" clId="{618C5B70-C5F9-4B45-A9A8-F6B435B07761}" dt="2024-02-14T02:12:52.828" v="4684" actId="1076"/>
          <ac:spMkLst>
            <pc:docMk/>
            <pc:sldMk cId="451257880" sldId="276"/>
            <ac:spMk id="10" creationId="{5B484900-1F45-3AE1-1A04-16E5C24EED9F}"/>
          </ac:spMkLst>
        </pc:spChg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923044119" sldId="277"/>
        </pc:sldMkLst>
      </pc:sldChg>
      <pc:sldChg chg="add del">
        <pc:chgData name="Opher Donchin" userId="37446733-118c-46f6-b903-027425f2ef02" providerId="ADAL" clId="{618C5B70-C5F9-4B45-A9A8-F6B435B07761}" dt="2024-02-14T02:15:32.007" v="4712" actId="47"/>
        <pc:sldMkLst>
          <pc:docMk/>
          <pc:sldMk cId="4263626311" sldId="277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1535750" sldId="280"/>
        </pc:sldMkLst>
      </pc:sldChg>
      <pc:sldChg chg="add del">
        <pc:chgData name="Opher Donchin" userId="37446733-118c-46f6-b903-027425f2ef02" providerId="ADAL" clId="{618C5B70-C5F9-4B45-A9A8-F6B435B07761}" dt="2024-02-14T02:15:34.523" v="4713" actId="47"/>
        <pc:sldMkLst>
          <pc:docMk/>
          <pc:sldMk cId="2673849252" sldId="28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5087442" sldId="281"/>
        </pc:sldMkLst>
      </pc:sldChg>
      <pc:sldChg chg="add del">
        <pc:chgData name="Opher Donchin" userId="37446733-118c-46f6-b903-027425f2ef02" providerId="ADAL" clId="{618C5B70-C5F9-4B45-A9A8-F6B435B07761}" dt="2024-02-14T02:15:35.967" v="4714" actId="47"/>
        <pc:sldMkLst>
          <pc:docMk/>
          <pc:sldMk cId="3131197718" sldId="281"/>
        </pc:sldMkLst>
      </pc:sldChg>
      <pc:sldChg chg="add">
        <pc:chgData name="Opher Donchin" userId="37446733-118c-46f6-b903-027425f2ef02" providerId="ADAL" clId="{618C5B70-C5F9-4B45-A9A8-F6B435B07761}" dt="2024-02-14T02:16:05.152" v="4716"/>
        <pc:sldMkLst>
          <pc:docMk/>
          <pc:sldMk cId="1245024371" sldId="288"/>
        </pc:sldMkLst>
      </pc:sldChg>
      <pc:sldChg chg="add del">
        <pc:chgData name="Opher Donchin" userId="37446733-118c-46f6-b903-027425f2ef02" providerId="ADAL" clId="{618C5B70-C5F9-4B45-A9A8-F6B435B07761}" dt="2024-02-14T02:16:00.557" v="4715" actId="2696"/>
        <pc:sldMkLst>
          <pc:docMk/>
          <pc:sldMk cId="1973222955" sldId="28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3825445937" sldId="288"/>
        </pc:sldMkLst>
      </pc:sldChg>
      <pc:sldChg chg="ord">
        <pc:chgData name="Opher Donchin" userId="37446733-118c-46f6-b903-027425f2ef02" providerId="ADAL" clId="{618C5B70-C5F9-4B45-A9A8-F6B435B07761}" dt="2024-02-14T02:07:04.996" v="4531"/>
        <pc:sldMkLst>
          <pc:docMk/>
          <pc:sldMk cId="3057306716" sldId="293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05852766" sldId="294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622068734" sldId="294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1176209605" sldId="295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565860532" sldId="295"/>
        </pc:sldMkLst>
      </pc:sldChg>
      <pc:sldChg chg="modSp add mod">
        <pc:chgData name="Opher Donchin" userId="37446733-118c-46f6-b903-027425f2ef02" providerId="ADAL" clId="{618C5B70-C5F9-4B45-A9A8-F6B435B07761}" dt="2024-02-14T02:28:08.039" v="5431" actId="20577"/>
        <pc:sldMkLst>
          <pc:docMk/>
          <pc:sldMk cId="419729758" sldId="299"/>
        </pc:sldMkLst>
        <pc:spChg chg="mod">
          <ac:chgData name="Opher Donchin" userId="37446733-118c-46f6-b903-027425f2ef02" providerId="ADAL" clId="{618C5B70-C5F9-4B45-A9A8-F6B435B07761}" dt="2024-02-14T02:28:08.039" v="5431" actId="20577"/>
          <ac:spMkLst>
            <pc:docMk/>
            <pc:sldMk cId="419729758" sldId="299"/>
            <ac:spMk id="7" creationId="{A7DAB65E-9666-4CBF-086A-6B1C22539BC5}"/>
          </ac:spMkLst>
        </pc:spChg>
        <pc:graphicFrameChg chg="mod">
          <ac:chgData name="Opher Donchin" userId="37446733-118c-46f6-b903-027425f2ef02" providerId="ADAL" clId="{618C5B70-C5F9-4B45-A9A8-F6B435B07761}" dt="2024-02-14T02:27:40.001" v="5402"/>
          <ac:graphicFrameMkLst>
            <pc:docMk/>
            <pc:sldMk cId="419729758" sldId="299"/>
            <ac:graphicFrameMk id="5" creationId="{9001228B-5C15-C485-E7F8-0126555ACC1F}"/>
          </ac:graphicFrameMkLst>
        </pc:graphicFrameChg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2267461582" sldId="299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182063586" sldId="301"/>
        </pc:sldMkLst>
      </pc:sldChg>
      <pc:sldChg chg="modSp add">
        <pc:chgData name="Opher Donchin" userId="37446733-118c-46f6-b903-027425f2ef02" providerId="ADAL" clId="{618C5B70-C5F9-4B45-A9A8-F6B435B07761}" dt="2024-02-14T02:29:19.680" v="5438"/>
        <pc:sldMkLst>
          <pc:docMk/>
          <pc:sldMk cId="2199888196" sldId="301"/>
        </pc:sldMkLst>
        <pc:graphicFrameChg chg="mod">
          <ac:chgData name="Opher Donchin" userId="37446733-118c-46f6-b903-027425f2ef02" providerId="ADAL" clId="{618C5B70-C5F9-4B45-A9A8-F6B435B07761}" dt="2024-02-14T02:29:11.077" v="5436"/>
          <ac:graphicFrameMkLst>
            <pc:docMk/>
            <pc:sldMk cId="2199888196" sldId="301"/>
            <ac:graphicFrameMk id="4" creationId="{7F29918B-CCA2-F0F5-0C5B-A88657871F87}"/>
          </ac:graphicFrameMkLst>
        </pc:graphicFrameChg>
        <pc:graphicFrameChg chg="mod">
          <ac:chgData name="Opher Donchin" userId="37446733-118c-46f6-b903-027425f2ef02" providerId="ADAL" clId="{618C5B70-C5F9-4B45-A9A8-F6B435B07761}" dt="2024-02-14T02:29:19.680" v="5438"/>
          <ac:graphicFrameMkLst>
            <pc:docMk/>
            <pc:sldMk cId="2199888196" sldId="301"/>
            <ac:graphicFrameMk id="5" creationId="{6365FE14-933D-8971-A47E-5B480D841D59}"/>
          </ac:graphicFrameMkLst>
        </pc:graphicFrameChg>
      </pc:sldChg>
      <pc:sldChg chg="modSp add mod">
        <pc:chgData name="Opher Donchin" userId="37446733-118c-46f6-b903-027425f2ef02" providerId="ADAL" clId="{618C5B70-C5F9-4B45-A9A8-F6B435B07761}" dt="2024-02-14T08:29:34.513" v="8335"/>
        <pc:sldMkLst>
          <pc:docMk/>
          <pc:sldMk cId="2738672836" sldId="302"/>
        </pc:sldMkLst>
        <pc:graphicFrameChg chg="mod">
          <ac:chgData name="Opher Donchin" userId="37446733-118c-46f6-b903-027425f2ef02" providerId="ADAL" clId="{618C5B70-C5F9-4B45-A9A8-F6B435B07761}" dt="2024-02-14T08:29:34.513" v="8335"/>
          <ac:graphicFrameMkLst>
            <pc:docMk/>
            <pc:sldMk cId="2738672836" sldId="302"/>
            <ac:graphicFrameMk id="5" creationId="{2E395044-B1D8-9D42-73C0-EA0E096EAE39}"/>
          </ac:graphicFrameMkLst>
        </pc:graphicFrameChg>
        <pc:graphicFrameChg chg="mod">
          <ac:chgData name="Opher Donchin" userId="37446733-118c-46f6-b903-027425f2ef02" providerId="ADAL" clId="{618C5B70-C5F9-4B45-A9A8-F6B435B07761}" dt="2024-02-14T08:29:17.390" v="8331"/>
          <ac:graphicFrameMkLst>
            <pc:docMk/>
            <pc:sldMk cId="2738672836" sldId="302"/>
            <ac:graphicFrameMk id="6" creationId="{13E8374B-D53B-0CE5-F9FB-BDA0C89F3AAB}"/>
          </ac:graphicFrameMkLst>
        </pc:graphicFrameChg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610515170" sldId="302"/>
        </pc:sldMkLst>
      </pc:sldChg>
      <pc:sldChg chg="add">
        <pc:chgData name="Opher Donchin" userId="37446733-118c-46f6-b903-027425f2ef02" providerId="ADAL" clId="{618C5B70-C5F9-4B45-A9A8-F6B435B07761}" dt="2024-02-14T02:20:33.887" v="5079"/>
        <pc:sldMkLst>
          <pc:docMk/>
          <pc:sldMk cId="601018481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889108704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975185259" sldId="304"/>
        </pc:sldMkLst>
      </pc:sldChg>
      <pc:sldChg chg="addSp delSp modSp add mod modAnim">
        <pc:chgData name="Opher Donchin" userId="37446733-118c-46f6-b903-027425f2ef02" providerId="ADAL" clId="{618C5B70-C5F9-4B45-A9A8-F6B435B07761}" dt="2024-02-14T09:05:15.807" v="9259"/>
        <pc:sldMkLst>
          <pc:docMk/>
          <pc:sldMk cId="2317665199" sldId="304"/>
        </pc:sldMkLst>
        <pc:spChg chg="mod">
          <ac:chgData name="Opher Donchin" userId="37446733-118c-46f6-b903-027425f2ef02" providerId="ADAL" clId="{618C5B70-C5F9-4B45-A9A8-F6B435B07761}" dt="2024-02-14T08:25:06.197" v="8311" actId="14100"/>
          <ac:spMkLst>
            <pc:docMk/>
            <pc:sldMk cId="2317665199" sldId="304"/>
            <ac:spMk id="3" creationId="{00D31955-ADB8-BD62-2526-FCAE20B6F2F1}"/>
          </ac:spMkLst>
        </pc:spChg>
        <pc:graphicFrameChg chg="add mod">
          <ac:chgData name="Opher Donchin" userId="37446733-118c-46f6-b903-027425f2ef02" providerId="ADAL" clId="{618C5B70-C5F9-4B45-A9A8-F6B435B07761}" dt="2024-02-14T09:05:06.314" v="9257"/>
          <ac:graphicFrameMkLst>
            <pc:docMk/>
            <pc:sldMk cId="2317665199" sldId="304"/>
            <ac:graphicFrameMk id="4" creationId="{3F87387D-F3E4-AC99-127F-12895062622A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8:24:52.075" v="8308" actId="478"/>
          <ac:graphicFrameMkLst>
            <pc:docMk/>
            <pc:sldMk cId="2317665199" sldId="304"/>
            <ac:graphicFrameMk id="5" creationId="{817E3914-94C4-F29D-96C2-4DD836F2265D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4:30.982" v="9255"/>
          <ac:graphicFrameMkLst>
            <pc:docMk/>
            <pc:sldMk cId="2317665199" sldId="304"/>
            <ac:graphicFrameMk id="6" creationId="{4A69BDDF-4F4C-1C2D-D8A9-9090884062C6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5:15.807" v="9259"/>
          <ac:graphicFrameMkLst>
            <pc:docMk/>
            <pc:sldMk cId="2317665199" sldId="304"/>
            <ac:graphicFrameMk id="7" creationId="{6C8CE281-2AA3-C674-B9FA-4E5F7BCE9A36}"/>
          </ac:graphicFrameMkLst>
        </pc:graphicFrameChg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772941300" sldId="314"/>
        </pc:sldMkLst>
      </pc:sldChg>
      <pc:sldChg chg="addSp modSp add mod modClrScheme chgLayout">
        <pc:chgData name="Opher Donchin" userId="37446733-118c-46f6-b903-027425f2ef02" providerId="ADAL" clId="{618C5B70-C5F9-4B45-A9A8-F6B435B07761}" dt="2024-02-14T00:02:02.716" v="3142" actId="20577"/>
        <pc:sldMkLst>
          <pc:docMk/>
          <pc:sldMk cId="893614264" sldId="314"/>
        </pc:sldMkLst>
        <pc:spChg chg="mod ord">
          <ac:chgData name="Opher Donchin" userId="37446733-118c-46f6-b903-027425f2ef02" providerId="ADAL" clId="{618C5B70-C5F9-4B45-A9A8-F6B435B07761}" dt="2024-02-14T00:02:02.716" v="3142" actId="20577"/>
          <ac:spMkLst>
            <pc:docMk/>
            <pc:sldMk cId="893614264" sldId="314"/>
            <ac:spMk id="2" creationId="{A92A6820-788A-91D6-F131-294A35EB6CFF}"/>
          </ac:spMkLst>
        </pc:spChg>
        <pc:spChg chg="mod ord">
          <ac:chgData name="Opher Donchin" userId="37446733-118c-46f6-b903-027425f2ef02" providerId="ADAL" clId="{618C5B70-C5F9-4B45-A9A8-F6B435B07761}" dt="2024-02-13T23:52:25.998" v="3137" actId="20577"/>
          <ac:spMkLst>
            <pc:docMk/>
            <pc:sldMk cId="893614264" sldId="314"/>
            <ac:spMk id="3" creationId="{9193B67D-CD90-CF2D-5304-49924D259813}"/>
          </ac:spMkLst>
        </pc:spChg>
        <pc:spChg chg="add mod ord">
          <ac:chgData name="Opher Donchin" userId="37446733-118c-46f6-b903-027425f2ef02" providerId="ADAL" clId="{618C5B70-C5F9-4B45-A9A8-F6B435B07761}" dt="2024-02-13T23:52:15.178" v="3078" actId="27636"/>
          <ac:spMkLst>
            <pc:docMk/>
            <pc:sldMk cId="893614264" sldId="314"/>
            <ac:spMk id="4" creationId="{7D4B6456-E73E-65FE-F51E-1C2A0DF58CF8}"/>
          </ac:spMkLst>
        </pc:spChg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1466106893" sldId="315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2830630381" sldId="315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50385598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388768782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293029283" sldId="317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3672127526" sldId="317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446764792" sldId="318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06837840" sldId="318"/>
        </pc:sldMkLst>
      </pc:sldChg>
      <pc:sldChg chg="del">
        <pc:chgData name="Opher Donchin" userId="37446733-118c-46f6-b903-027425f2ef02" providerId="ADAL" clId="{618C5B70-C5F9-4B45-A9A8-F6B435B07761}" dt="2024-02-14T02:08:06.706" v="4535" actId="47"/>
        <pc:sldMkLst>
          <pc:docMk/>
          <pc:sldMk cId="3727126901" sldId="319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87371972" sldId="320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2210663298" sldId="32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693970483" sldId="322"/>
        </pc:sldMkLst>
      </pc:sldChg>
      <pc:sldChg chg="addSp modSp add mod modAnim">
        <pc:chgData name="Opher Donchin" userId="37446733-118c-46f6-b903-027425f2ef02" providerId="ADAL" clId="{618C5B70-C5F9-4B45-A9A8-F6B435B07761}" dt="2024-02-14T05:41:00.874" v="5636" actId="313"/>
        <pc:sldMkLst>
          <pc:docMk/>
          <pc:sldMk cId="3333765127" sldId="322"/>
        </pc:sldMkLst>
        <pc:spChg chg="mod">
          <ac:chgData name="Opher Donchin" userId="37446733-118c-46f6-b903-027425f2ef02" providerId="ADAL" clId="{618C5B70-C5F9-4B45-A9A8-F6B435B07761}" dt="2024-02-14T05:40:37.515" v="5564" actId="20577"/>
          <ac:spMkLst>
            <pc:docMk/>
            <pc:sldMk cId="3333765127" sldId="322"/>
            <ac:spMk id="2" creationId="{8E1094E3-5228-A23A-E5B9-1277378E2FB5}"/>
          </ac:spMkLst>
        </pc:spChg>
        <pc:spChg chg="mod">
          <ac:chgData name="Opher Donchin" userId="37446733-118c-46f6-b903-027425f2ef02" providerId="ADAL" clId="{618C5B70-C5F9-4B45-A9A8-F6B435B07761}" dt="2024-02-14T05:40:50.746" v="5633" actId="20577"/>
          <ac:spMkLst>
            <pc:docMk/>
            <pc:sldMk cId="3333765127" sldId="322"/>
            <ac:spMk id="3" creationId="{A58D41B7-4E05-F207-0207-18AFEF41624E}"/>
          </ac:spMkLst>
        </pc:spChg>
        <pc:spChg chg="add mod">
          <ac:chgData name="Opher Donchin" userId="37446733-118c-46f6-b903-027425f2ef02" providerId="ADAL" clId="{618C5B70-C5F9-4B45-A9A8-F6B435B07761}" dt="2024-02-14T05:41:00.874" v="5636" actId="313"/>
          <ac:spMkLst>
            <pc:docMk/>
            <pc:sldMk cId="3333765127" sldId="322"/>
            <ac:spMk id="5" creationId="{853E95C5-DBD9-3DB5-E4C3-087BFF76AF23}"/>
          </ac:spMkLst>
        </pc:spChg>
        <pc:spChg chg="add mod">
          <ac:chgData name="Opher Donchin" userId="37446733-118c-46f6-b903-027425f2ef02" providerId="ADAL" clId="{618C5B70-C5F9-4B45-A9A8-F6B435B07761}" dt="2024-02-14T05:39:01.479" v="5527" actId="20577"/>
          <ac:spMkLst>
            <pc:docMk/>
            <pc:sldMk cId="3333765127" sldId="322"/>
            <ac:spMk id="7" creationId="{15174904-B246-39E6-7510-7F4A7981E961}"/>
          </ac:spMkLst>
        </pc:spChg>
        <pc:spChg chg="add mod">
          <ac:chgData name="Opher Donchin" userId="37446733-118c-46f6-b903-027425f2ef02" providerId="ADAL" clId="{618C5B70-C5F9-4B45-A9A8-F6B435B07761}" dt="2024-02-14T05:39:34.539" v="5530"/>
          <ac:spMkLst>
            <pc:docMk/>
            <pc:sldMk cId="3333765127" sldId="322"/>
            <ac:spMk id="8" creationId="{4748794F-A284-DAE9-5ECF-166E557F90AC}"/>
          </ac:spMkLst>
        </pc:spChg>
        <pc:spChg chg="add mod">
          <ac:chgData name="Opher Donchin" userId="37446733-118c-46f6-b903-027425f2ef02" providerId="ADAL" clId="{618C5B70-C5F9-4B45-A9A8-F6B435B07761}" dt="2024-02-14T05:39:59.343" v="5546" actId="1076"/>
          <ac:spMkLst>
            <pc:docMk/>
            <pc:sldMk cId="3333765127" sldId="322"/>
            <ac:spMk id="10" creationId="{0529039B-F0C0-C1ED-BCDB-65FC3A0C1767}"/>
          </ac:spMkLst>
        </pc:spChg>
        <pc:graphicFrameChg chg="add mod">
          <ac:chgData name="Opher Donchin" userId="37446733-118c-46f6-b903-027425f2ef02" providerId="ADAL" clId="{618C5B70-C5F9-4B45-A9A8-F6B435B07761}" dt="2024-02-14T05:37:45.847" v="5450" actId="1076"/>
          <ac:graphicFrameMkLst>
            <pc:docMk/>
            <pc:sldMk cId="3333765127" sldId="322"/>
            <ac:graphicFrameMk id="4" creationId="{B44A7406-56C8-6433-6E47-AC461D511D73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5:39:04.152" v="5528" actId="1076"/>
          <ac:graphicFrameMkLst>
            <pc:docMk/>
            <pc:sldMk cId="3333765127" sldId="322"/>
            <ac:graphicFrameMk id="6" creationId="{C97C1ED1-7A16-074A-A495-636CC3D1AB4F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5:40:15.492" v="5551" actId="14100"/>
          <ac:graphicFrameMkLst>
            <pc:docMk/>
            <pc:sldMk cId="3333765127" sldId="322"/>
            <ac:graphicFrameMk id="9" creationId="{061146D4-E8B8-29BC-E802-4389ACD8EE29}"/>
          </ac:graphicFrameMkLst>
        </pc:graphicFrameChg>
      </pc:sldChg>
      <pc:sldChg chg="delSp del mod">
        <pc:chgData name="Opher Donchin" userId="37446733-118c-46f6-b903-027425f2ef02" providerId="ADAL" clId="{618C5B70-C5F9-4B45-A9A8-F6B435B07761}" dt="2024-02-14T08:26:06.934" v="8312" actId="47"/>
        <pc:sldMkLst>
          <pc:docMk/>
          <pc:sldMk cId="3307221553" sldId="323"/>
        </pc:sldMkLst>
        <pc:graphicFrameChg chg="del">
          <ac:chgData name="Opher Donchin" userId="37446733-118c-46f6-b903-027425f2ef02" providerId="ADAL" clId="{618C5B70-C5F9-4B45-A9A8-F6B435B07761}" dt="2024-02-14T08:21:46.422" v="8301" actId="21"/>
          <ac:graphicFrameMkLst>
            <pc:docMk/>
            <pc:sldMk cId="3307221553" sldId="323"/>
            <ac:graphicFrameMk id="5" creationId="{817E3914-94C4-F29D-96C2-4DD836F2265D}"/>
          </ac:graphicFrameMkLst>
        </pc:graphicFrameChg>
      </pc:sldChg>
      <pc:sldChg chg="modSp new mod">
        <pc:chgData name="Opher Donchin" userId="37446733-118c-46f6-b903-027425f2ef02" providerId="ADAL" clId="{618C5B70-C5F9-4B45-A9A8-F6B435B07761}" dt="2024-02-13T22:30:14.818" v="45" actId="20577"/>
        <pc:sldMkLst>
          <pc:docMk/>
          <pc:sldMk cId="4002006338" sldId="324"/>
        </pc:sldMkLst>
        <pc:spChg chg="mod">
          <ac:chgData name="Opher Donchin" userId="37446733-118c-46f6-b903-027425f2ef02" providerId="ADAL" clId="{618C5B70-C5F9-4B45-A9A8-F6B435B07761}" dt="2024-02-13T22:30:03.707" v="8" actId="20577"/>
          <ac:spMkLst>
            <pc:docMk/>
            <pc:sldMk cId="4002006338" sldId="324"/>
            <ac:spMk id="2" creationId="{0F5DF319-201F-61D5-B000-3013293F0294}"/>
          </ac:spMkLst>
        </pc:spChg>
        <pc:spChg chg="mod">
          <ac:chgData name="Opher Donchin" userId="37446733-118c-46f6-b903-027425f2ef02" providerId="ADAL" clId="{618C5B70-C5F9-4B45-A9A8-F6B435B07761}" dt="2024-02-13T22:30:14.818" v="45" actId="20577"/>
          <ac:spMkLst>
            <pc:docMk/>
            <pc:sldMk cId="4002006338" sldId="324"/>
            <ac:spMk id="3" creationId="{11596BE3-3B0E-0D44-6375-C2859462E018}"/>
          </ac:spMkLst>
        </pc:spChg>
      </pc:sldChg>
      <pc:sldChg chg="addSp delSp modSp new mod">
        <pc:chgData name="Opher Donchin" userId="37446733-118c-46f6-b903-027425f2ef02" providerId="ADAL" clId="{618C5B70-C5F9-4B45-A9A8-F6B435B07761}" dt="2024-02-13T22:38:38.924" v="190" actId="20577"/>
        <pc:sldMkLst>
          <pc:docMk/>
          <pc:sldMk cId="2227808615" sldId="325"/>
        </pc:sldMkLst>
        <pc:spChg chg="mod">
          <ac:chgData name="Opher Donchin" userId="37446733-118c-46f6-b903-027425f2ef02" providerId="ADAL" clId="{618C5B70-C5F9-4B45-A9A8-F6B435B07761}" dt="2024-02-13T22:35:17.017" v="61" actId="20577"/>
          <ac:spMkLst>
            <pc:docMk/>
            <pc:sldMk cId="2227808615" sldId="325"/>
            <ac:spMk id="2" creationId="{5FC9389A-CC3E-28DB-9D59-0FFD5AB3D163}"/>
          </ac:spMkLst>
        </pc:spChg>
        <pc:spChg chg="mod">
          <ac:chgData name="Opher Donchin" userId="37446733-118c-46f6-b903-027425f2ef02" providerId="ADAL" clId="{618C5B70-C5F9-4B45-A9A8-F6B435B07761}" dt="2024-02-13T22:38:38.924" v="190" actId="20577"/>
          <ac:spMkLst>
            <pc:docMk/>
            <pc:sldMk cId="2227808615" sldId="325"/>
            <ac:spMk id="3" creationId="{5670F380-8490-061E-0D93-F472D162E96F}"/>
          </ac:spMkLst>
        </pc:spChg>
        <pc:spChg chg="add del">
          <ac:chgData name="Opher Donchin" userId="37446733-118c-46f6-b903-027425f2ef02" providerId="ADAL" clId="{618C5B70-C5F9-4B45-A9A8-F6B435B07761}" dt="2024-02-13T22:37:33.195" v="66"/>
          <ac:spMkLst>
            <pc:docMk/>
            <pc:sldMk cId="2227808615" sldId="325"/>
            <ac:spMk id="5" creationId="{A4ABC0A9-9794-5AA4-8FD9-7441F0AAE29F}"/>
          </ac:spMkLst>
        </pc:spChg>
        <pc:spChg chg="add del">
          <ac:chgData name="Opher Donchin" userId="37446733-118c-46f6-b903-027425f2ef02" providerId="ADAL" clId="{618C5B70-C5F9-4B45-A9A8-F6B435B07761}" dt="2024-02-13T22:37:44.841" v="68" actId="478"/>
          <ac:spMkLst>
            <pc:docMk/>
            <pc:sldMk cId="2227808615" sldId="325"/>
            <ac:spMk id="7" creationId="{B0EEBF2E-DF62-3B7B-B096-7EF235BFD5A2}"/>
          </ac:spMkLst>
        </pc:spChg>
        <pc:picChg chg="add mod">
          <ac:chgData name="Opher Donchin" userId="37446733-118c-46f6-b903-027425f2ef02" providerId="ADAL" clId="{618C5B70-C5F9-4B45-A9A8-F6B435B07761}" dt="2024-02-13T22:38:18.871" v="72" actId="1076"/>
          <ac:picMkLst>
            <pc:docMk/>
            <pc:sldMk cId="2227808615" sldId="325"/>
            <ac:picMk id="8" creationId="{E9621B54-4FC5-C698-B417-BDACA3BDEDBC}"/>
          </ac:picMkLst>
        </pc:picChg>
      </pc:sldChg>
      <pc:sldChg chg="addSp delSp modSp new mod">
        <pc:chgData name="Opher Donchin" userId="37446733-118c-46f6-b903-027425f2ef02" providerId="ADAL" clId="{618C5B70-C5F9-4B45-A9A8-F6B435B07761}" dt="2024-02-13T22:40:27.869" v="293" actId="20577"/>
        <pc:sldMkLst>
          <pc:docMk/>
          <pc:sldMk cId="2742109276" sldId="326"/>
        </pc:sldMkLst>
        <pc:spChg chg="mod">
          <ac:chgData name="Opher Donchin" userId="37446733-118c-46f6-b903-027425f2ef02" providerId="ADAL" clId="{618C5B70-C5F9-4B45-A9A8-F6B435B07761}" dt="2024-02-13T22:39:05.179" v="199" actId="20577"/>
          <ac:spMkLst>
            <pc:docMk/>
            <pc:sldMk cId="2742109276" sldId="326"/>
            <ac:spMk id="2" creationId="{4118AC70-839F-6677-26B1-9BEC99C341FB}"/>
          </ac:spMkLst>
        </pc:spChg>
        <pc:spChg chg="add del mod">
          <ac:chgData name="Opher Donchin" userId="37446733-118c-46f6-b903-027425f2ef02" providerId="ADAL" clId="{618C5B70-C5F9-4B45-A9A8-F6B435B07761}" dt="2024-02-13T22:40:27.869" v="293" actId="20577"/>
          <ac:spMkLst>
            <pc:docMk/>
            <pc:sldMk cId="2742109276" sldId="326"/>
            <ac:spMk id="3" creationId="{A21239B9-66D8-2FAA-A0E0-54CEFA0270F7}"/>
          </ac:spMkLst>
        </pc:spChg>
        <pc:picChg chg="add mod">
          <ac:chgData name="Opher Donchin" userId="37446733-118c-46f6-b903-027425f2ef02" providerId="ADAL" clId="{618C5B70-C5F9-4B45-A9A8-F6B435B07761}" dt="2024-02-13T22:39:38.811" v="206"/>
          <ac:picMkLst>
            <pc:docMk/>
            <pc:sldMk cId="2742109276" sldId="326"/>
            <ac:picMk id="4" creationId="{298933DE-4120-DFCC-CB12-4443D6C7E3EB}"/>
          </ac:picMkLst>
        </pc:picChg>
        <pc:picChg chg="add mod">
          <ac:chgData name="Opher Donchin" userId="37446733-118c-46f6-b903-027425f2ef02" providerId="ADAL" clId="{618C5B70-C5F9-4B45-A9A8-F6B435B07761}" dt="2024-02-13T22:39:44.500" v="209" actId="14100"/>
          <ac:picMkLst>
            <pc:docMk/>
            <pc:sldMk cId="2742109276" sldId="326"/>
            <ac:picMk id="5" creationId="{5F485419-3DC7-6230-3D6F-D9C0719F155F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2:41:56.843" v="433" actId="1076"/>
        <pc:sldMkLst>
          <pc:docMk/>
          <pc:sldMk cId="2899371903" sldId="327"/>
        </pc:sldMkLst>
        <pc:spChg chg="mod">
          <ac:chgData name="Opher Donchin" userId="37446733-118c-46f6-b903-027425f2ef02" providerId="ADAL" clId="{618C5B70-C5F9-4B45-A9A8-F6B435B07761}" dt="2024-02-13T22:41:11.007" v="312" actId="20577"/>
          <ac:spMkLst>
            <pc:docMk/>
            <pc:sldMk cId="2899371903" sldId="327"/>
            <ac:spMk id="2" creationId="{5F4F9E9C-1C69-C236-9523-63FEC65F5702}"/>
          </ac:spMkLst>
        </pc:spChg>
        <pc:spChg chg="mod">
          <ac:chgData name="Opher Donchin" userId="37446733-118c-46f6-b903-027425f2ef02" providerId="ADAL" clId="{618C5B70-C5F9-4B45-A9A8-F6B435B07761}" dt="2024-02-13T22:41:34.394" v="429" actId="20577"/>
          <ac:spMkLst>
            <pc:docMk/>
            <pc:sldMk cId="2899371903" sldId="327"/>
            <ac:spMk id="3" creationId="{88EF1CDC-D98B-25D8-25AA-080C6B82F325}"/>
          </ac:spMkLst>
        </pc:spChg>
        <pc:picChg chg="add mod">
          <ac:chgData name="Opher Donchin" userId="37446733-118c-46f6-b903-027425f2ef02" providerId="ADAL" clId="{618C5B70-C5F9-4B45-A9A8-F6B435B07761}" dt="2024-02-13T22:41:56.843" v="433" actId="1076"/>
          <ac:picMkLst>
            <pc:docMk/>
            <pc:sldMk cId="2899371903" sldId="327"/>
            <ac:picMk id="4" creationId="{93C766DA-634D-637A-87B8-097DA2E893A6}"/>
          </ac:picMkLst>
        </pc:picChg>
      </pc:sldChg>
      <pc:sldChg chg="addSp delSp modSp add mod">
        <pc:chgData name="Opher Donchin" userId="37446733-118c-46f6-b903-027425f2ef02" providerId="ADAL" clId="{618C5B70-C5F9-4B45-A9A8-F6B435B07761}" dt="2024-02-13T22:44:21.739" v="566" actId="1076"/>
        <pc:sldMkLst>
          <pc:docMk/>
          <pc:sldMk cId="8942511" sldId="328"/>
        </pc:sldMkLst>
        <pc:spChg chg="mod">
          <ac:chgData name="Opher Donchin" userId="37446733-118c-46f6-b903-027425f2ef02" providerId="ADAL" clId="{618C5B70-C5F9-4B45-A9A8-F6B435B07761}" dt="2024-02-13T22:43:07.702" v="492" actId="20577"/>
          <ac:spMkLst>
            <pc:docMk/>
            <pc:sldMk cId="8942511" sldId="328"/>
            <ac:spMk id="2" creationId="{14B91A6F-DE09-3821-F8D7-541D0DD4B7D9}"/>
          </ac:spMkLst>
        </pc:spChg>
        <pc:spChg chg="mod">
          <ac:chgData name="Opher Donchin" userId="37446733-118c-46f6-b903-027425f2ef02" providerId="ADAL" clId="{618C5B70-C5F9-4B45-A9A8-F6B435B07761}" dt="2024-02-13T22:43:29.773" v="559" actId="20577"/>
          <ac:spMkLst>
            <pc:docMk/>
            <pc:sldMk cId="8942511" sldId="328"/>
            <ac:spMk id="3" creationId="{996DB978-4E11-65CA-A534-7D3F5C932B3F}"/>
          </ac:spMkLst>
        </pc:spChg>
        <pc:spChg chg="add mod">
          <ac:chgData name="Opher Donchin" userId="37446733-118c-46f6-b903-027425f2ef02" providerId="ADAL" clId="{618C5B70-C5F9-4B45-A9A8-F6B435B07761}" dt="2024-02-13T22:44:11.523" v="560" actId="1076"/>
          <ac:spMkLst>
            <pc:docMk/>
            <pc:sldMk cId="8942511" sldId="328"/>
            <ac:spMk id="6" creationId="{5082750B-439F-A7B9-AB1A-115114CA72DA}"/>
          </ac:spMkLst>
        </pc:spChg>
        <pc:spChg chg="add mod">
          <ac:chgData name="Opher Donchin" userId="37446733-118c-46f6-b903-027425f2ef02" providerId="ADAL" clId="{618C5B70-C5F9-4B45-A9A8-F6B435B07761}" dt="2024-02-13T22:44:21.739" v="566" actId="1076"/>
          <ac:spMkLst>
            <pc:docMk/>
            <pc:sldMk cId="8942511" sldId="328"/>
            <ac:spMk id="8" creationId="{222DB34B-506B-F237-CE14-6F949102CECA}"/>
          </ac:spMkLst>
        </pc:spChg>
        <pc:picChg chg="del">
          <ac:chgData name="Opher Donchin" userId="37446733-118c-46f6-b903-027425f2ef02" providerId="ADAL" clId="{618C5B70-C5F9-4B45-A9A8-F6B435B07761}" dt="2024-02-13T22:42:37.052" v="435" actId="478"/>
          <ac:picMkLst>
            <pc:docMk/>
            <pc:sldMk cId="8942511" sldId="328"/>
            <ac:picMk id="4" creationId="{F7179B28-0E3D-8A65-7314-C43FC076A78B}"/>
          </ac:picMkLst>
        </pc:picChg>
      </pc:sldChg>
      <pc:sldChg chg="addSp delSp modSp new mod">
        <pc:chgData name="Opher Donchin" userId="37446733-118c-46f6-b903-027425f2ef02" providerId="ADAL" clId="{618C5B70-C5F9-4B45-A9A8-F6B435B07761}" dt="2024-02-13T22:47:37.906" v="673" actId="1076"/>
        <pc:sldMkLst>
          <pc:docMk/>
          <pc:sldMk cId="187203200" sldId="329"/>
        </pc:sldMkLst>
        <pc:spChg chg="mod">
          <ac:chgData name="Opher Donchin" userId="37446733-118c-46f6-b903-027425f2ef02" providerId="ADAL" clId="{618C5B70-C5F9-4B45-A9A8-F6B435B07761}" dt="2024-02-13T22:46:12.685" v="596" actId="20577"/>
          <ac:spMkLst>
            <pc:docMk/>
            <pc:sldMk cId="187203200" sldId="329"/>
            <ac:spMk id="2" creationId="{581DFDFF-5FB2-EBD6-D582-C512E571E02D}"/>
          </ac:spMkLst>
        </pc:spChg>
        <pc:spChg chg="add del mod">
          <ac:chgData name="Opher Donchin" userId="37446733-118c-46f6-b903-027425f2ef02" providerId="ADAL" clId="{618C5B70-C5F9-4B45-A9A8-F6B435B07761}" dt="2024-02-13T22:47:37.906" v="673" actId="1076"/>
          <ac:spMkLst>
            <pc:docMk/>
            <pc:sldMk cId="187203200" sldId="329"/>
            <ac:spMk id="3" creationId="{5B164315-974F-34A8-2DE6-D791F165148B}"/>
          </ac:spMkLst>
        </pc:spChg>
        <pc:spChg chg="add mod">
          <ac:chgData name="Opher Donchin" userId="37446733-118c-46f6-b903-027425f2ef02" providerId="ADAL" clId="{618C5B70-C5F9-4B45-A9A8-F6B435B07761}" dt="2024-02-13T22:47:19.241" v="662" actId="14100"/>
          <ac:spMkLst>
            <pc:docMk/>
            <pc:sldMk cId="187203200" sldId="329"/>
            <ac:spMk id="6" creationId="{17E1ADD7-7701-6103-D3F9-37A3A56975CB}"/>
          </ac:spMkLst>
        </pc:spChg>
        <pc:picChg chg="add del mod ord">
          <ac:chgData name="Opher Donchin" userId="37446733-118c-46f6-b903-027425f2ef02" providerId="ADAL" clId="{618C5B70-C5F9-4B45-A9A8-F6B435B07761}" dt="2024-02-13T22:46:24.013" v="601" actId="34307"/>
          <ac:picMkLst>
            <pc:docMk/>
            <pc:sldMk cId="187203200" sldId="329"/>
            <ac:picMk id="4" creationId="{A14BB1A8-5E8D-D067-6C24-7A6ED00F6E35}"/>
          </ac:picMkLst>
        </pc:picChg>
      </pc:sldChg>
      <pc:sldChg chg="modSp add mod">
        <pc:chgData name="Opher Donchin" userId="37446733-118c-46f6-b903-027425f2ef02" providerId="ADAL" clId="{618C5B70-C5F9-4B45-A9A8-F6B435B07761}" dt="2024-02-13T22:48:10.265" v="676"/>
        <pc:sldMkLst>
          <pc:docMk/>
          <pc:sldMk cId="3415300472" sldId="330"/>
        </pc:sldMkLst>
        <pc:spChg chg="mod">
          <ac:chgData name="Opher Donchin" userId="37446733-118c-46f6-b903-027425f2ef02" providerId="ADAL" clId="{618C5B70-C5F9-4B45-A9A8-F6B435B07761}" dt="2024-02-13T22:48:10.265" v="676"/>
          <ac:spMkLst>
            <pc:docMk/>
            <pc:sldMk cId="3415300472" sldId="330"/>
            <ac:spMk id="6" creationId="{06DB7D22-CECF-A39B-4D9C-98DF841CAF18}"/>
          </ac:spMkLst>
        </pc:spChg>
      </pc:sldChg>
      <pc:sldChg chg="addSp modSp new mod">
        <pc:chgData name="Opher Donchin" userId="37446733-118c-46f6-b903-027425f2ef02" providerId="ADAL" clId="{618C5B70-C5F9-4B45-A9A8-F6B435B07761}" dt="2024-02-13T22:50:29.706" v="687" actId="1076"/>
        <pc:sldMkLst>
          <pc:docMk/>
          <pc:sldMk cId="3136558215" sldId="331"/>
        </pc:sldMkLst>
        <pc:spChg chg="mod">
          <ac:chgData name="Opher Donchin" userId="37446733-118c-46f6-b903-027425f2ef02" providerId="ADAL" clId="{618C5B70-C5F9-4B45-A9A8-F6B435B07761}" dt="2024-02-13T22:50:25.931" v="685" actId="20577"/>
          <ac:spMkLst>
            <pc:docMk/>
            <pc:sldMk cId="3136558215" sldId="331"/>
            <ac:spMk id="2" creationId="{8CBCEEB7-43C8-BC05-BF9E-8371BC3C7233}"/>
          </ac:spMkLst>
        </pc:spChg>
        <pc:picChg chg="add mod">
          <ac:chgData name="Opher Donchin" userId="37446733-118c-46f6-b903-027425f2ef02" providerId="ADAL" clId="{618C5B70-C5F9-4B45-A9A8-F6B435B07761}" dt="2024-02-13T22:50:29.706" v="687" actId="1076"/>
          <ac:picMkLst>
            <pc:docMk/>
            <pc:sldMk cId="3136558215" sldId="331"/>
            <ac:picMk id="4" creationId="{58DD2F1A-5F97-0F60-E281-989225CCC065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2:51:56.268" v="794" actId="1076"/>
        <pc:sldMkLst>
          <pc:docMk/>
          <pc:sldMk cId="1441019466" sldId="332"/>
        </pc:sldMkLst>
        <pc:spChg chg="mod">
          <ac:chgData name="Opher Donchin" userId="37446733-118c-46f6-b903-027425f2ef02" providerId="ADAL" clId="{618C5B70-C5F9-4B45-A9A8-F6B435B07761}" dt="2024-02-13T22:50:58.869" v="718" actId="20577"/>
          <ac:spMkLst>
            <pc:docMk/>
            <pc:sldMk cId="1441019466" sldId="332"/>
            <ac:spMk id="2" creationId="{1B0C9A3B-FECD-F39B-7682-2686224220E2}"/>
          </ac:spMkLst>
        </pc:spChg>
        <pc:spChg chg="mod">
          <ac:chgData name="Opher Donchin" userId="37446733-118c-46f6-b903-027425f2ef02" providerId="ADAL" clId="{618C5B70-C5F9-4B45-A9A8-F6B435B07761}" dt="2024-02-13T22:51:56.268" v="794" actId="1076"/>
          <ac:spMkLst>
            <pc:docMk/>
            <pc:sldMk cId="1441019466" sldId="332"/>
            <ac:spMk id="3" creationId="{2D975936-12CB-4627-1D39-2B6BAE0B17AE}"/>
          </ac:spMkLst>
        </pc:spChg>
        <pc:spChg chg="add mod">
          <ac:chgData name="Opher Donchin" userId="37446733-118c-46f6-b903-027425f2ef02" providerId="ADAL" clId="{618C5B70-C5F9-4B45-A9A8-F6B435B07761}" dt="2024-02-13T22:51:54.211" v="793" actId="1076"/>
          <ac:spMkLst>
            <pc:docMk/>
            <pc:sldMk cId="1441019466" sldId="332"/>
            <ac:spMk id="5" creationId="{26CDC056-964B-7BAE-91EE-BBA23991FB51}"/>
          </ac:spMkLst>
        </pc:spChg>
      </pc:sldChg>
      <pc:sldChg chg="addSp modSp new mod">
        <pc:chgData name="Opher Donchin" userId="37446733-118c-46f6-b903-027425f2ef02" providerId="ADAL" clId="{618C5B70-C5F9-4B45-A9A8-F6B435B07761}" dt="2024-02-13T22:53:47.947" v="1059" actId="1076"/>
        <pc:sldMkLst>
          <pc:docMk/>
          <pc:sldMk cId="2728057909" sldId="333"/>
        </pc:sldMkLst>
        <pc:spChg chg="mod">
          <ac:chgData name="Opher Donchin" userId="37446733-118c-46f6-b903-027425f2ef02" providerId="ADAL" clId="{618C5B70-C5F9-4B45-A9A8-F6B435B07761}" dt="2024-02-13T22:52:32.336" v="815" actId="20577"/>
          <ac:spMkLst>
            <pc:docMk/>
            <pc:sldMk cId="2728057909" sldId="333"/>
            <ac:spMk id="2" creationId="{05E6E50F-FCA6-918E-BE97-4D8D6E1FE12F}"/>
          </ac:spMkLst>
        </pc:spChg>
        <pc:spChg chg="mod">
          <ac:chgData name="Opher Donchin" userId="37446733-118c-46f6-b903-027425f2ef02" providerId="ADAL" clId="{618C5B70-C5F9-4B45-A9A8-F6B435B07761}" dt="2024-02-13T22:53:44.886" v="1058" actId="20577"/>
          <ac:spMkLst>
            <pc:docMk/>
            <pc:sldMk cId="2728057909" sldId="333"/>
            <ac:spMk id="3" creationId="{DC1F3F23-0556-E2AE-7B8E-FF5CAC92689B}"/>
          </ac:spMkLst>
        </pc:spChg>
        <pc:spChg chg="add mod">
          <ac:chgData name="Opher Donchin" userId="37446733-118c-46f6-b903-027425f2ef02" providerId="ADAL" clId="{618C5B70-C5F9-4B45-A9A8-F6B435B07761}" dt="2024-02-13T22:53:47.947" v="1059" actId="1076"/>
          <ac:spMkLst>
            <pc:docMk/>
            <pc:sldMk cId="2728057909" sldId="333"/>
            <ac:spMk id="5" creationId="{BF38355F-AA99-6001-2114-CCC5F9C0C363}"/>
          </ac:spMkLst>
        </pc:spChg>
      </pc:sldChg>
      <pc:sldChg chg="addSp modSp new mod">
        <pc:chgData name="Opher Donchin" userId="37446733-118c-46f6-b903-027425f2ef02" providerId="ADAL" clId="{618C5B70-C5F9-4B45-A9A8-F6B435B07761}" dt="2024-02-13T22:56:45.529" v="1190" actId="20577"/>
        <pc:sldMkLst>
          <pc:docMk/>
          <pc:sldMk cId="597239935" sldId="334"/>
        </pc:sldMkLst>
        <pc:spChg chg="mod">
          <ac:chgData name="Opher Donchin" userId="37446733-118c-46f6-b903-027425f2ef02" providerId="ADAL" clId="{618C5B70-C5F9-4B45-A9A8-F6B435B07761}" dt="2024-02-13T22:54:18.682" v="1080" actId="20577"/>
          <ac:spMkLst>
            <pc:docMk/>
            <pc:sldMk cId="597239935" sldId="334"/>
            <ac:spMk id="2" creationId="{140094E7-0545-54C4-E184-9DC19B6EE0A2}"/>
          </ac:spMkLst>
        </pc:spChg>
        <pc:spChg chg="mod">
          <ac:chgData name="Opher Donchin" userId="37446733-118c-46f6-b903-027425f2ef02" providerId="ADAL" clId="{618C5B70-C5F9-4B45-A9A8-F6B435B07761}" dt="2024-02-13T22:56:45.529" v="1190" actId="20577"/>
          <ac:spMkLst>
            <pc:docMk/>
            <pc:sldMk cId="597239935" sldId="334"/>
            <ac:spMk id="3" creationId="{B8FF2E6A-CE3C-7E47-2283-63A1EF0B2051}"/>
          </ac:spMkLst>
        </pc:spChg>
        <pc:picChg chg="add mod modCrop">
          <ac:chgData name="Opher Donchin" userId="37446733-118c-46f6-b903-027425f2ef02" providerId="ADAL" clId="{618C5B70-C5F9-4B45-A9A8-F6B435B07761}" dt="2024-02-13T22:55:22.027" v="1095" actId="14100"/>
          <ac:picMkLst>
            <pc:docMk/>
            <pc:sldMk cId="597239935" sldId="334"/>
            <ac:picMk id="4" creationId="{49824B54-5E82-17DB-0BC5-A74653C02D53}"/>
          </ac:picMkLst>
        </pc:picChg>
        <pc:picChg chg="add mod modCrop">
          <ac:chgData name="Opher Donchin" userId="37446733-118c-46f6-b903-027425f2ef02" providerId="ADAL" clId="{618C5B70-C5F9-4B45-A9A8-F6B435B07761}" dt="2024-02-13T22:56:15.897" v="1101" actId="14100"/>
          <ac:picMkLst>
            <pc:docMk/>
            <pc:sldMk cId="597239935" sldId="334"/>
            <ac:picMk id="5" creationId="{5CC3DDEE-E864-9304-EE4D-EE578F048F93}"/>
          </ac:picMkLst>
        </pc:picChg>
        <pc:picChg chg="add mod modCrop">
          <ac:chgData name="Opher Donchin" userId="37446733-118c-46f6-b903-027425f2ef02" providerId="ADAL" clId="{618C5B70-C5F9-4B45-A9A8-F6B435B07761}" dt="2024-02-13T22:55:42.989" v="1099" actId="14100"/>
          <ac:picMkLst>
            <pc:docMk/>
            <pc:sldMk cId="597239935" sldId="334"/>
            <ac:picMk id="6" creationId="{5064E52B-5AFA-606F-B48B-91C320CD619D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2:58:15.356" v="1255" actId="1076"/>
        <pc:sldMkLst>
          <pc:docMk/>
          <pc:sldMk cId="2180791460" sldId="335"/>
        </pc:sldMkLst>
        <pc:spChg chg="mod">
          <ac:chgData name="Opher Donchin" userId="37446733-118c-46f6-b903-027425f2ef02" providerId="ADAL" clId="{618C5B70-C5F9-4B45-A9A8-F6B435B07761}" dt="2024-02-13T22:57:49.737" v="1217" actId="20577"/>
          <ac:spMkLst>
            <pc:docMk/>
            <pc:sldMk cId="2180791460" sldId="335"/>
            <ac:spMk id="2" creationId="{A05C34A3-1992-B794-1BAF-5C950718EAAC}"/>
          </ac:spMkLst>
        </pc:spChg>
        <pc:spChg chg="mod">
          <ac:chgData name="Opher Donchin" userId="37446733-118c-46f6-b903-027425f2ef02" providerId="ADAL" clId="{618C5B70-C5F9-4B45-A9A8-F6B435B07761}" dt="2024-02-13T22:57:58.367" v="1251" actId="14100"/>
          <ac:spMkLst>
            <pc:docMk/>
            <pc:sldMk cId="2180791460" sldId="335"/>
            <ac:spMk id="3" creationId="{9D31BA95-510D-11D7-AFD0-6CFCA201B465}"/>
          </ac:spMkLst>
        </pc:spChg>
        <pc:picChg chg="add mod">
          <ac:chgData name="Opher Donchin" userId="37446733-118c-46f6-b903-027425f2ef02" providerId="ADAL" clId="{618C5B70-C5F9-4B45-A9A8-F6B435B07761}" dt="2024-02-13T22:58:15.356" v="1255" actId="1076"/>
          <ac:picMkLst>
            <pc:docMk/>
            <pc:sldMk cId="2180791460" sldId="335"/>
            <ac:picMk id="4" creationId="{6B914FE1-B9AC-B05E-E1A1-33CA4F3F46E8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3:00:49.887" v="1364" actId="1076"/>
        <pc:sldMkLst>
          <pc:docMk/>
          <pc:sldMk cId="1853993375" sldId="336"/>
        </pc:sldMkLst>
        <pc:spChg chg="mod">
          <ac:chgData name="Opher Donchin" userId="37446733-118c-46f6-b903-027425f2ef02" providerId="ADAL" clId="{618C5B70-C5F9-4B45-A9A8-F6B435B07761}" dt="2024-02-13T22:59:14.864" v="1282" actId="20577"/>
          <ac:spMkLst>
            <pc:docMk/>
            <pc:sldMk cId="1853993375" sldId="336"/>
            <ac:spMk id="2" creationId="{48F5BE25-889A-FB21-B1C5-A7E338AE5653}"/>
          </ac:spMkLst>
        </pc:spChg>
        <pc:spChg chg="mod">
          <ac:chgData name="Opher Donchin" userId="37446733-118c-46f6-b903-027425f2ef02" providerId="ADAL" clId="{618C5B70-C5F9-4B45-A9A8-F6B435B07761}" dt="2024-02-13T22:59:37.046" v="1347"/>
          <ac:spMkLst>
            <pc:docMk/>
            <pc:sldMk cId="1853993375" sldId="336"/>
            <ac:spMk id="3" creationId="{1C05083B-4BD1-AF84-F395-BEC66B5CCD26}"/>
          </ac:spMkLst>
        </pc:spChg>
        <pc:spChg chg="add mod">
          <ac:chgData name="Opher Donchin" userId="37446733-118c-46f6-b903-027425f2ef02" providerId="ADAL" clId="{618C5B70-C5F9-4B45-A9A8-F6B435B07761}" dt="2024-02-13T23:00:49.887" v="1364" actId="1076"/>
          <ac:spMkLst>
            <pc:docMk/>
            <pc:sldMk cId="1853993375" sldId="336"/>
            <ac:spMk id="5" creationId="{7BEF7A20-7AC3-2322-0D0B-0546B9095959}"/>
          </ac:spMkLst>
        </pc:spChg>
        <pc:spChg chg="add mod">
          <ac:chgData name="Opher Donchin" userId="37446733-118c-46f6-b903-027425f2ef02" providerId="ADAL" clId="{618C5B70-C5F9-4B45-A9A8-F6B435B07761}" dt="2024-02-13T23:00:46.818" v="1363" actId="1076"/>
          <ac:spMkLst>
            <pc:docMk/>
            <pc:sldMk cId="1853993375" sldId="336"/>
            <ac:spMk id="7" creationId="{F3FF741F-EC0D-82B5-0876-977E27B63000}"/>
          </ac:spMkLst>
        </pc:spChg>
      </pc:sldChg>
      <pc:sldChg chg="addSp modSp new mod">
        <pc:chgData name="Opher Donchin" userId="37446733-118c-46f6-b903-027425f2ef02" providerId="ADAL" clId="{618C5B70-C5F9-4B45-A9A8-F6B435B07761}" dt="2024-02-13T23:02:20.760" v="1507" actId="20577"/>
        <pc:sldMkLst>
          <pc:docMk/>
          <pc:sldMk cId="4204783336" sldId="337"/>
        </pc:sldMkLst>
        <pc:spChg chg="mod">
          <ac:chgData name="Opher Donchin" userId="37446733-118c-46f6-b903-027425f2ef02" providerId="ADAL" clId="{618C5B70-C5F9-4B45-A9A8-F6B435B07761}" dt="2024-02-13T23:01:23.777" v="1415" actId="20577"/>
          <ac:spMkLst>
            <pc:docMk/>
            <pc:sldMk cId="4204783336" sldId="337"/>
            <ac:spMk id="2" creationId="{59B40456-29A8-88D9-DE70-6C1CCDB57857}"/>
          </ac:spMkLst>
        </pc:spChg>
        <pc:spChg chg="mod">
          <ac:chgData name="Opher Donchin" userId="37446733-118c-46f6-b903-027425f2ef02" providerId="ADAL" clId="{618C5B70-C5F9-4B45-A9A8-F6B435B07761}" dt="2024-02-13T23:02:20.760" v="1507" actId="20577"/>
          <ac:spMkLst>
            <pc:docMk/>
            <pc:sldMk cId="4204783336" sldId="337"/>
            <ac:spMk id="3" creationId="{40BEDEEB-C2D0-C64D-87BB-66FFCE59339F}"/>
          </ac:spMkLst>
        </pc:spChg>
        <pc:spChg chg="add mod">
          <ac:chgData name="Opher Donchin" userId="37446733-118c-46f6-b903-027425f2ef02" providerId="ADAL" clId="{618C5B70-C5F9-4B45-A9A8-F6B435B07761}" dt="2024-02-13T23:01:45.397" v="1423" actId="1076"/>
          <ac:spMkLst>
            <pc:docMk/>
            <pc:sldMk cId="4204783336" sldId="337"/>
            <ac:spMk id="5" creationId="{8922ED51-C9F9-16EE-4EA9-7BE8EB691B0A}"/>
          </ac:spMkLst>
        </pc:spChg>
      </pc:sldChg>
      <pc:sldChg chg="addSp modSp new mod">
        <pc:chgData name="Opher Donchin" userId="37446733-118c-46f6-b903-027425f2ef02" providerId="ADAL" clId="{618C5B70-C5F9-4B45-A9A8-F6B435B07761}" dt="2024-02-13T23:06:03.078" v="1656" actId="20577"/>
        <pc:sldMkLst>
          <pc:docMk/>
          <pc:sldMk cId="2417028113" sldId="338"/>
        </pc:sldMkLst>
        <pc:spChg chg="mod">
          <ac:chgData name="Opher Donchin" userId="37446733-118c-46f6-b903-027425f2ef02" providerId="ADAL" clId="{618C5B70-C5F9-4B45-A9A8-F6B435B07761}" dt="2024-02-13T23:03:54.117" v="1545" actId="20577"/>
          <ac:spMkLst>
            <pc:docMk/>
            <pc:sldMk cId="2417028113" sldId="338"/>
            <ac:spMk id="2" creationId="{CA4633E1-3BAE-35CD-238F-92D64AFF86E9}"/>
          </ac:spMkLst>
        </pc:spChg>
        <pc:spChg chg="mod">
          <ac:chgData name="Opher Donchin" userId="37446733-118c-46f6-b903-027425f2ef02" providerId="ADAL" clId="{618C5B70-C5F9-4B45-A9A8-F6B435B07761}" dt="2024-02-13T23:06:03.078" v="1656" actId="20577"/>
          <ac:spMkLst>
            <pc:docMk/>
            <pc:sldMk cId="2417028113" sldId="338"/>
            <ac:spMk id="3" creationId="{D2B4DA5A-776B-A6B0-2B5B-B3D71D4DDCEA}"/>
          </ac:spMkLst>
        </pc:spChg>
        <pc:picChg chg="add mod modCrop">
          <ac:chgData name="Opher Donchin" userId="37446733-118c-46f6-b903-027425f2ef02" providerId="ADAL" clId="{618C5B70-C5F9-4B45-A9A8-F6B435B07761}" dt="2024-02-13T23:04:55.238" v="1557" actId="1076"/>
          <ac:picMkLst>
            <pc:docMk/>
            <pc:sldMk cId="2417028113" sldId="338"/>
            <ac:picMk id="4" creationId="{942980E5-3AED-966D-9357-734F04CC0C15}"/>
          </ac:picMkLst>
        </pc:picChg>
        <pc:picChg chg="add mod modCrop">
          <ac:chgData name="Opher Donchin" userId="37446733-118c-46f6-b903-027425f2ef02" providerId="ADAL" clId="{618C5B70-C5F9-4B45-A9A8-F6B435B07761}" dt="2024-02-13T23:05:28.960" v="1587" actId="18131"/>
          <ac:picMkLst>
            <pc:docMk/>
            <pc:sldMk cId="2417028113" sldId="338"/>
            <ac:picMk id="5" creationId="{6D22795D-40D9-2D0A-1135-58E357E67D82}"/>
          </ac:picMkLst>
        </pc:picChg>
        <pc:picChg chg="add mod modCrop">
          <ac:chgData name="Opher Donchin" userId="37446733-118c-46f6-b903-027425f2ef02" providerId="ADAL" clId="{618C5B70-C5F9-4B45-A9A8-F6B435B07761}" dt="2024-02-13T23:05:40.498" v="1588" actId="18131"/>
          <ac:picMkLst>
            <pc:docMk/>
            <pc:sldMk cId="2417028113" sldId="338"/>
            <ac:picMk id="6" creationId="{EC1481BC-B547-C37A-87A0-167B64DE8EFE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3:06:49.301" v="1701" actId="1076"/>
        <pc:sldMkLst>
          <pc:docMk/>
          <pc:sldMk cId="1983992581" sldId="339"/>
        </pc:sldMkLst>
        <pc:spChg chg="mod">
          <ac:chgData name="Opher Donchin" userId="37446733-118c-46f6-b903-027425f2ef02" providerId="ADAL" clId="{618C5B70-C5F9-4B45-A9A8-F6B435B07761}" dt="2024-02-13T23:06:29.230" v="1672" actId="20577"/>
          <ac:spMkLst>
            <pc:docMk/>
            <pc:sldMk cId="1983992581" sldId="339"/>
            <ac:spMk id="2" creationId="{7ED709FA-5EB1-25B8-89E6-2EA6D7F796EC}"/>
          </ac:spMkLst>
        </pc:spChg>
        <pc:spChg chg="mod">
          <ac:chgData name="Opher Donchin" userId="37446733-118c-46f6-b903-027425f2ef02" providerId="ADAL" clId="{618C5B70-C5F9-4B45-A9A8-F6B435B07761}" dt="2024-02-13T23:06:40.610" v="1697" actId="20577"/>
          <ac:spMkLst>
            <pc:docMk/>
            <pc:sldMk cId="1983992581" sldId="339"/>
            <ac:spMk id="3" creationId="{FDDCA615-74E0-D4FF-E4B0-243BC304BBFB}"/>
          </ac:spMkLst>
        </pc:spChg>
        <pc:picChg chg="add mod">
          <ac:chgData name="Opher Donchin" userId="37446733-118c-46f6-b903-027425f2ef02" providerId="ADAL" clId="{618C5B70-C5F9-4B45-A9A8-F6B435B07761}" dt="2024-02-13T23:06:49.301" v="1701" actId="1076"/>
          <ac:picMkLst>
            <pc:docMk/>
            <pc:sldMk cId="1983992581" sldId="339"/>
            <ac:picMk id="4" creationId="{4B97A1B6-6F60-0534-0C3F-2D2806FB7004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3:15:40.304" v="1714" actId="14100"/>
        <pc:sldMkLst>
          <pc:docMk/>
          <pc:sldMk cId="1248480352" sldId="340"/>
        </pc:sldMkLst>
        <pc:spChg chg="mod">
          <ac:chgData name="Opher Donchin" userId="37446733-118c-46f6-b903-027425f2ef02" providerId="ADAL" clId="{618C5B70-C5F9-4B45-A9A8-F6B435B07761}" dt="2024-02-13T23:14:37.435" v="1709" actId="20577"/>
          <ac:spMkLst>
            <pc:docMk/>
            <pc:sldMk cId="1248480352" sldId="340"/>
            <ac:spMk id="2" creationId="{7F9A4B21-0474-AC9E-25FF-4F130A17189B}"/>
          </ac:spMkLst>
        </pc:spChg>
        <pc:picChg chg="add mod">
          <ac:chgData name="Opher Donchin" userId="37446733-118c-46f6-b903-027425f2ef02" providerId="ADAL" clId="{618C5B70-C5F9-4B45-A9A8-F6B435B07761}" dt="2024-02-13T23:15:40.304" v="1714" actId="14100"/>
          <ac:picMkLst>
            <pc:docMk/>
            <pc:sldMk cId="1248480352" sldId="340"/>
            <ac:picMk id="4" creationId="{F3DC1FC0-8D4C-EDF5-F3B3-990A0730EEBB}"/>
          </ac:picMkLst>
        </pc:picChg>
      </pc:sldChg>
      <pc:sldChg chg="addSp modSp new mod">
        <pc:chgData name="Opher Donchin" userId="37446733-118c-46f6-b903-027425f2ef02" providerId="ADAL" clId="{618C5B70-C5F9-4B45-A9A8-F6B435B07761}" dt="2024-02-14T05:34:39.566" v="5442" actId="1076"/>
        <pc:sldMkLst>
          <pc:docMk/>
          <pc:sldMk cId="2609287527" sldId="341"/>
        </pc:sldMkLst>
        <pc:spChg chg="mod">
          <ac:chgData name="Opher Donchin" userId="37446733-118c-46f6-b903-027425f2ef02" providerId="ADAL" clId="{618C5B70-C5F9-4B45-A9A8-F6B435B07761}" dt="2024-02-13T23:18:34.473" v="1777" actId="20577"/>
          <ac:spMkLst>
            <pc:docMk/>
            <pc:sldMk cId="2609287527" sldId="341"/>
            <ac:spMk id="2" creationId="{BD70C85D-BE31-E6A6-B1F3-630B9FACED96}"/>
          </ac:spMkLst>
        </pc:spChg>
        <pc:spChg chg="mod">
          <ac:chgData name="Opher Donchin" userId="37446733-118c-46f6-b903-027425f2ef02" providerId="ADAL" clId="{618C5B70-C5F9-4B45-A9A8-F6B435B07761}" dt="2024-02-13T23:16:13.296" v="1735" actId="27636"/>
          <ac:spMkLst>
            <pc:docMk/>
            <pc:sldMk cId="2609287527" sldId="341"/>
            <ac:spMk id="3" creationId="{0BDFFEEA-9F75-B882-CAEA-A37838E2655B}"/>
          </ac:spMkLst>
        </pc:spChg>
        <pc:spChg chg="add mod">
          <ac:chgData name="Opher Donchin" userId="37446733-118c-46f6-b903-027425f2ef02" providerId="ADAL" clId="{618C5B70-C5F9-4B45-A9A8-F6B435B07761}" dt="2024-02-14T05:34:39.566" v="5442" actId="1076"/>
          <ac:spMkLst>
            <pc:docMk/>
            <pc:sldMk cId="2609287527" sldId="341"/>
            <ac:spMk id="5" creationId="{1BD6950E-3A06-3A19-00F5-2CCF9224CCE6}"/>
          </ac:spMkLst>
        </pc:spChg>
        <pc:picChg chg="add mod">
          <ac:chgData name="Opher Donchin" userId="37446733-118c-46f6-b903-027425f2ef02" providerId="ADAL" clId="{618C5B70-C5F9-4B45-A9A8-F6B435B07761}" dt="2024-02-14T05:34:35.254" v="5441"/>
          <ac:picMkLst>
            <pc:docMk/>
            <pc:sldMk cId="2609287527" sldId="341"/>
            <ac:picMk id="4" creationId="{3C4CB00E-27E2-6F31-15A3-06EA4BEB1ADC}"/>
          </ac:picMkLst>
        </pc:picChg>
      </pc:sldChg>
      <pc:sldChg chg="add">
        <pc:chgData name="Opher Donchin" userId="37446733-118c-46f6-b903-027425f2ef02" providerId="ADAL" clId="{618C5B70-C5F9-4B45-A9A8-F6B435B07761}" dt="2024-02-13T23:18:26.227" v="1755" actId="2890"/>
        <pc:sldMkLst>
          <pc:docMk/>
          <pc:sldMk cId="2876017815" sldId="342"/>
        </pc:sldMkLst>
      </pc:sldChg>
      <pc:sldChg chg="addSp delSp modSp new mod ord">
        <pc:chgData name="Opher Donchin" userId="37446733-118c-46f6-b903-027425f2ef02" providerId="ADAL" clId="{618C5B70-C5F9-4B45-A9A8-F6B435B07761}" dt="2024-02-13T23:31:45.341" v="2279"/>
        <pc:sldMkLst>
          <pc:docMk/>
          <pc:sldMk cId="3626314947" sldId="343"/>
        </pc:sldMkLst>
        <pc:spChg chg="mod">
          <ac:chgData name="Opher Donchin" userId="37446733-118c-46f6-b903-027425f2ef02" providerId="ADAL" clId="{618C5B70-C5F9-4B45-A9A8-F6B435B07761}" dt="2024-02-13T23:19:24.921" v="1822" actId="20577"/>
          <ac:spMkLst>
            <pc:docMk/>
            <pc:sldMk cId="3626314947" sldId="343"/>
            <ac:spMk id="2" creationId="{5A0A25B2-4DBF-E623-AC9D-81A04F70974F}"/>
          </ac:spMkLst>
        </pc:spChg>
        <pc:spChg chg="add del mod">
          <ac:chgData name="Opher Donchin" userId="37446733-118c-46f6-b903-027425f2ef02" providerId="ADAL" clId="{618C5B70-C5F9-4B45-A9A8-F6B435B07761}" dt="2024-02-13T23:21:42.193" v="1938" actId="1036"/>
          <ac:spMkLst>
            <pc:docMk/>
            <pc:sldMk cId="3626314947" sldId="343"/>
            <ac:spMk id="3" creationId="{6008E3FE-DEA2-2732-07A4-C9A5AFD9339C}"/>
          </ac:spMkLst>
        </pc:spChg>
        <pc:picChg chg="add mod">
          <ac:chgData name="Opher Donchin" userId="37446733-118c-46f6-b903-027425f2ef02" providerId="ADAL" clId="{618C5B70-C5F9-4B45-A9A8-F6B435B07761}" dt="2024-02-13T23:19:33.824" v="1825"/>
          <ac:picMkLst>
            <pc:docMk/>
            <pc:sldMk cId="3626314947" sldId="343"/>
            <ac:picMk id="4" creationId="{BAD053EF-AFB5-EDE2-F42C-77F98E4D949F}"/>
          </ac:picMkLst>
        </pc:picChg>
        <pc:picChg chg="add mod">
          <ac:chgData name="Opher Donchin" userId="37446733-118c-46f6-b903-027425f2ef02" providerId="ADAL" clId="{618C5B70-C5F9-4B45-A9A8-F6B435B07761}" dt="2024-02-13T23:19:41.320" v="1829" actId="1076"/>
          <ac:picMkLst>
            <pc:docMk/>
            <pc:sldMk cId="3626314947" sldId="343"/>
            <ac:picMk id="5" creationId="{477F2A83-583E-2B97-4917-E21209C25010}"/>
          </ac:picMkLst>
        </pc:picChg>
      </pc:sldChg>
      <pc:sldChg chg="addSp modSp new mod">
        <pc:chgData name="Opher Donchin" userId="37446733-118c-46f6-b903-027425f2ef02" providerId="ADAL" clId="{618C5B70-C5F9-4B45-A9A8-F6B435B07761}" dt="2024-02-13T23:30:24.586" v="2277" actId="20577"/>
        <pc:sldMkLst>
          <pc:docMk/>
          <pc:sldMk cId="3441809222" sldId="344"/>
        </pc:sldMkLst>
        <pc:spChg chg="mod">
          <ac:chgData name="Opher Donchin" userId="37446733-118c-46f6-b903-027425f2ef02" providerId="ADAL" clId="{618C5B70-C5F9-4B45-A9A8-F6B435B07761}" dt="2024-02-13T23:23:55.248" v="1975" actId="20577"/>
          <ac:spMkLst>
            <pc:docMk/>
            <pc:sldMk cId="3441809222" sldId="344"/>
            <ac:spMk id="2" creationId="{6608A903-DE4B-38A4-EED7-0403CACC20B3}"/>
          </ac:spMkLst>
        </pc:spChg>
        <pc:spChg chg="mod">
          <ac:chgData name="Opher Donchin" userId="37446733-118c-46f6-b903-027425f2ef02" providerId="ADAL" clId="{618C5B70-C5F9-4B45-A9A8-F6B435B07761}" dt="2024-02-13T23:30:24.586" v="2277" actId="20577"/>
          <ac:spMkLst>
            <pc:docMk/>
            <pc:sldMk cId="3441809222" sldId="344"/>
            <ac:spMk id="3" creationId="{1471ACDB-6C0D-9602-ACEC-7791FC129EBB}"/>
          </ac:spMkLst>
        </pc:spChg>
        <pc:spChg chg="add mod">
          <ac:chgData name="Opher Donchin" userId="37446733-118c-46f6-b903-027425f2ef02" providerId="ADAL" clId="{618C5B70-C5F9-4B45-A9A8-F6B435B07761}" dt="2024-02-13T23:25:37.351" v="2092" actId="1037"/>
          <ac:spMkLst>
            <pc:docMk/>
            <pc:sldMk cId="3441809222" sldId="344"/>
            <ac:spMk id="6" creationId="{90CDADA3-E5F8-44FE-0CE2-560F28228FC7}"/>
          </ac:spMkLst>
        </pc:spChg>
        <pc:spChg chg="add mod">
          <ac:chgData name="Opher Donchin" userId="37446733-118c-46f6-b903-027425f2ef02" providerId="ADAL" clId="{618C5B70-C5F9-4B45-A9A8-F6B435B07761}" dt="2024-02-13T23:25:31.831" v="2075" actId="1037"/>
          <ac:spMkLst>
            <pc:docMk/>
            <pc:sldMk cId="3441809222" sldId="344"/>
            <ac:spMk id="7" creationId="{6F1760DE-A98A-B269-7CE2-69591D522D2C}"/>
          </ac:spMkLst>
        </pc:spChg>
        <pc:picChg chg="add mod">
          <ac:chgData name="Opher Donchin" userId="37446733-118c-46f6-b903-027425f2ef02" providerId="ADAL" clId="{618C5B70-C5F9-4B45-A9A8-F6B435B07761}" dt="2024-02-13T23:24:03.912" v="1979" actId="14100"/>
          <ac:picMkLst>
            <pc:docMk/>
            <pc:sldMk cId="3441809222" sldId="344"/>
            <ac:picMk id="4" creationId="{CD453A8F-CA4E-6D04-3C57-45D7CCA81191}"/>
          </ac:picMkLst>
        </pc:picChg>
        <pc:picChg chg="add mod">
          <ac:chgData name="Opher Donchin" userId="37446733-118c-46f6-b903-027425f2ef02" providerId="ADAL" clId="{618C5B70-C5F9-4B45-A9A8-F6B435B07761}" dt="2024-02-13T23:24:41.077" v="2009" actId="1038"/>
          <ac:picMkLst>
            <pc:docMk/>
            <pc:sldMk cId="3441809222" sldId="344"/>
            <ac:picMk id="5" creationId="{892CDB4D-345A-2BDD-F34A-64E3C9E66945}"/>
          </ac:picMkLst>
        </pc:picChg>
      </pc:sldChg>
      <pc:sldChg chg="modSp new mod">
        <pc:chgData name="Opher Donchin" userId="37446733-118c-46f6-b903-027425f2ef02" providerId="ADAL" clId="{618C5B70-C5F9-4B45-A9A8-F6B435B07761}" dt="2024-02-13T23:48:19.584" v="3023" actId="27636"/>
        <pc:sldMkLst>
          <pc:docMk/>
          <pc:sldMk cId="131175210" sldId="345"/>
        </pc:sldMkLst>
        <pc:spChg chg="mod">
          <ac:chgData name="Opher Donchin" userId="37446733-118c-46f6-b903-027425f2ef02" providerId="ADAL" clId="{618C5B70-C5F9-4B45-A9A8-F6B435B07761}" dt="2024-02-13T23:48:12.970" v="3015" actId="20577"/>
          <ac:spMkLst>
            <pc:docMk/>
            <pc:sldMk cId="131175210" sldId="345"/>
            <ac:spMk id="2" creationId="{48C86FA1-4F8E-4F01-861F-920552678BC2}"/>
          </ac:spMkLst>
        </pc:spChg>
        <pc:spChg chg="mod">
          <ac:chgData name="Opher Donchin" userId="37446733-118c-46f6-b903-027425f2ef02" providerId="ADAL" clId="{618C5B70-C5F9-4B45-A9A8-F6B435B07761}" dt="2024-02-13T23:48:19.584" v="3023" actId="27636"/>
          <ac:spMkLst>
            <pc:docMk/>
            <pc:sldMk cId="131175210" sldId="345"/>
            <ac:spMk id="3" creationId="{E99C14A7-FB2A-41E6-420F-B4E7CC2A7673}"/>
          </ac:spMkLst>
        </pc:spChg>
        <pc:spChg chg="mod">
          <ac:chgData name="Opher Donchin" userId="37446733-118c-46f6-b903-027425f2ef02" providerId="ADAL" clId="{618C5B70-C5F9-4B45-A9A8-F6B435B07761}" dt="2024-02-13T23:48:19.580" v="3022" actId="27636"/>
          <ac:spMkLst>
            <pc:docMk/>
            <pc:sldMk cId="131175210" sldId="345"/>
            <ac:spMk id="4" creationId="{FFE64AB6-9CD6-C712-CBE9-950ABDECBE2C}"/>
          </ac:spMkLst>
        </pc:spChg>
      </pc:sldChg>
      <pc:sldChg chg="modSp new mod">
        <pc:chgData name="Opher Donchin" userId="37446733-118c-46f6-b903-027425f2ef02" providerId="ADAL" clId="{618C5B70-C5F9-4B45-A9A8-F6B435B07761}" dt="2024-02-14T00:11:05.427" v="3465" actId="20577"/>
        <pc:sldMkLst>
          <pc:docMk/>
          <pc:sldMk cId="1042843784" sldId="346"/>
        </pc:sldMkLst>
        <pc:spChg chg="mod">
          <ac:chgData name="Opher Donchin" userId="37446733-118c-46f6-b903-027425f2ef02" providerId="ADAL" clId="{618C5B70-C5F9-4B45-A9A8-F6B435B07761}" dt="2024-02-14T00:02:10.846" v="3158" actId="20577"/>
          <ac:spMkLst>
            <pc:docMk/>
            <pc:sldMk cId="1042843784" sldId="346"/>
            <ac:spMk id="2" creationId="{A3A2A601-C61C-A08A-35F9-52CC4C27E928}"/>
          </ac:spMkLst>
        </pc:spChg>
        <pc:spChg chg="mod">
          <ac:chgData name="Opher Donchin" userId="37446733-118c-46f6-b903-027425f2ef02" providerId="ADAL" clId="{618C5B70-C5F9-4B45-A9A8-F6B435B07761}" dt="2024-02-14T00:11:05.427" v="3465" actId="20577"/>
          <ac:spMkLst>
            <pc:docMk/>
            <pc:sldMk cId="1042843784" sldId="346"/>
            <ac:spMk id="3" creationId="{397CBB00-77A4-2C5D-5D29-474DC9C3D30C}"/>
          </ac:spMkLst>
        </pc:spChg>
        <pc:spChg chg="mod">
          <ac:chgData name="Opher Donchin" userId="37446733-118c-46f6-b903-027425f2ef02" providerId="ADAL" clId="{618C5B70-C5F9-4B45-A9A8-F6B435B07761}" dt="2024-02-14T00:11:00.907" v="3439" actId="27636"/>
          <ac:spMkLst>
            <pc:docMk/>
            <pc:sldMk cId="1042843784" sldId="346"/>
            <ac:spMk id="4" creationId="{3A9ED2A3-38FD-E1F3-686E-FCA44A960C60}"/>
          </ac:spMkLst>
        </pc:spChg>
      </pc:sldChg>
      <pc:sldChg chg="modSp new mod">
        <pc:chgData name="Opher Donchin" userId="37446733-118c-46f6-b903-027425f2ef02" providerId="ADAL" clId="{618C5B70-C5F9-4B45-A9A8-F6B435B07761}" dt="2024-02-14T00:37:25.437" v="4104" actId="14"/>
        <pc:sldMkLst>
          <pc:docMk/>
          <pc:sldMk cId="311669608" sldId="347"/>
        </pc:sldMkLst>
        <pc:spChg chg="mod">
          <ac:chgData name="Opher Donchin" userId="37446733-118c-46f6-b903-027425f2ef02" providerId="ADAL" clId="{618C5B70-C5F9-4B45-A9A8-F6B435B07761}" dt="2024-02-14T00:16:03.224" v="3477" actId="20577"/>
          <ac:spMkLst>
            <pc:docMk/>
            <pc:sldMk cId="311669608" sldId="347"/>
            <ac:spMk id="2" creationId="{C03E03AC-D32B-7CD6-C05E-5EA6DA1007DA}"/>
          </ac:spMkLst>
        </pc:spChg>
        <pc:spChg chg="mod">
          <ac:chgData name="Opher Donchin" userId="37446733-118c-46f6-b903-027425f2ef02" providerId="ADAL" clId="{618C5B70-C5F9-4B45-A9A8-F6B435B07761}" dt="2024-02-14T00:37:18.724" v="4079" actId="27636"/>
          <ac:spMkLst>
            <pc:docMk/>
            <pc:sldMk cId="311669608" sldId="347"/>
            <ac:spMk id="3" creationId="{6391B444-9DEA-7502-9030-385B143B1847}"/>
          </ac:spMkLst>
        </pc:spChg>
        <pc:spChg chg="mod">
          <ac:chgData name="Opher Donchin" userId="37446733-118c-46f6-b903-027425f2ef02" providerId="ADAL" clId="{618C5B70-C5F9-4B45-A9A8-F6B435B07761}" dt="2024-02-14T00:37:25.437" v="4104" actId="14"/>
          <ac:spMkLst>
            <pc:docMk/>
            <pc:sldMk cId="311669608" sldId="347"/>
            <ac:spMk id="4" creationId="{C17896E7-184A-9DA6-296E-34FA28A55169}"/>
          </ac:spMkLst>
        </pc:spChg>
      </pc:sldChg>
      <pc:sldChg chg="modSp add mod">
        <pc:chgData name="Opher Donchin" userId="37446733-118c-46f6-b903-027425f2ef02" providerId="ADAL" clId="{618C5B70-C5F9-4B45-A9A8-F6B435B07761}" dt="2024-02-14T00:46:40.477" v="4352" actId="20577"/>
        <pc:sldMkLst>
          <pc:docMk/>
          <pc:sldMk cId="1239486005" sldId="348"/>
        </pc:sldMkLst>
        <pc:spChg chg="mod">
          <ac:chgData name="Opher Donchin" userId="37446733-118c-46f6-b903-027425f2ef02" providerId="ADAL" clId="{618C5B70-C5F9-4B45-A9A8-F6B435B07761}" dt="2024-02-14T00:39:13.771" v="4112" actId="20577"/>
          <ac:spMkLst>
            <pc:docMk/>
            <pc:sldMk cId="1239486005" sldId="348"/>
            <ac:spMk id="2" creationId="{7C479D11-8BF6-4920-DA7F-F8DF25939DCA}"/>
          </ac:spMkLst>
        </pc:spChg>
        <pc:spChg chg="mod">
          <ac:chgData name="Opher Donchin" userId="37446733-118c-46f6-b903-027425f2ef02" providerId="ADAL" clId="{618C5B70-C5F9-4B45-A9A8-F6B435B07761}" dt="2024-02-14T00:46:40.477" v="4352" actId="20577"/>
          <ac:spMkLst>
            <pc:docMk/>
            <pc:sldMk cId="1239486005" sldId="348"/>
            <ac:spMk id="3" creationId="{2369AE70-2CE4-737F-AE98-524C8ED28FB6}"/>
          </ac:spMkLst>
        </pc:spChg>
      </pc:sldChg>
      <pc:sldChg chg="modSp new mod">
        <pc:chgData name="Opher Donchin" userId="37446733-118c-46f6-b903-027425f2ef02" providerId="ADAL" clId="{618C5B70-C5F9-4B45-A9A8-F6B435B07761}" dt="2024-02-14T02:06:03.339" v="4528" actId="20577"/>
        <pc:sldMkLst>
          <pc:docMk/>
          <pc:sldMk cId="3637444791" sldId="349"/>
        </pc:sldMkLst>
        <pc:spChg chg="mod">
          <ac:chgData name="Opher Donchin" userId="37446733-118c-46f6-b903-027425f2ef02" providerId="ADAL" clId="{618C5B70-C5F9-4B45-A9A8-F6B435B07761}" dt="2024-02-14T02:04:25.444" v="4359" actId="20577"/>
          <ac:spMkLst>
            <pc:docMk/>
            <pc:sldMk cId="3637444791" sldId="349"/>
            <ac:spMk id="2" creationId="{3ABED869-EB31-BA72-7438-3AAEB50452D4}"/>
          </ac:spMkLst>
        </pc:spChg>
        <pc:spChg chg="mod">
          <ac:chgData name="Opher Donchin" userId="37446733-118c-46f6-b903-027425f2ef02" providerId="ADAL" clId="{618C5B70-C5F9-4B45-A9A8-F6B435B07761}" dt="2024-02-14T02:06:03.339" v="4528" actId="20577"/>
          <ac:spMkLst>
            <pc:docMk/>
            <pc:sldMk cId="3637444791" sldId="349"/>
            <ac:spMk id="3" creationId="{486C5D8B-4E5B-DC48-648A-8AB8CEBF088C}"/>
          </ac:spMkLst>
        </pc:spChg>
      </pc:sldChg>
      <pc:sldChg chg="add">
        <pc:chgData name="Opher Donchin" userId="37446733-118c-46f6-b903-027425f2ef02" providerId="ADAL" clId="{618C5B70-C5F9-4B45-A9A8-F6B435B07761}" dt="2024-02-14T02:06:21.316" v="4529"/>
        <pc:sldMkLst>
          <pc:docMk/>
          <pc:sldMk cId="2129007281" sldId="350"/>
        </pc:sldMkLst>
      </pc:sldChg>
      <pc:sldChg chg="add">
        <pc:chgData name="Opher Donchin" userId="37446733-118c-46f6-b903-027425f2ef02" providerId="ADAL" clId="{618C5B70-C5F9-4B45-A9A8-F6B435B07761}" dt="2024-02-14T02:08:01.525" v="4534"/>
        <pc:sldMkLst>
          <pc:docMk/>
          <pc:sldMk cId="3206511682" sldId="351"/>
        </pc:sldMkLst>
      </pc:sldChg>
      <pc:sldChg chg="addSp modSp new mod">
        <pc:chgData name="Opher Donchin" userId="37446733-118c-46f6-b903-027425f2ef02" providerId="ADAL" clId="{618C5B70-C5F9-4B45-A9A8-F6B435B07761}" dt="2024-02-14T02:14:56.096" v="4711" actId="404"/>
        <pc:sldMkLst>
          <pc:docMk/>
          <pc:sldMk cId="4098873459" sldId="352"/>
        </pc:sldMkLst>
        <pc:spChg chg="mod">
          <ac:chgData name="Opher Donchin" userId="37446733-118c-46f6-b903-027425f2ef02" providerId="ADAL" clId="{618C5B70-C5F9-4B45-A9A8-F6B435B07761}" dt="2024-02-14T02:13:33.363" v="4702" actId="20577"/>
          <ac:spMkLst>
            <pc:docMk/>
            <pc:sldMk cId="4098873459" sldId="352"/>
            <ac:spMk id="2" creationId="{86397663-C7D8-5369-86A0-EAB78EA29BF4}"/>
          </ac:spMkLst>
        </pc:spChg>
        <pc:spChg chg="add mod">
          <ac:chgData name="Opher Donchin" userId="37446733-118c-46f6-b903-027425f2ef02" providerId="ADAL" clId="{618C5B70-C5F9-4B45-A9A8-F6B435B07761}" dt="2024-02-14T02:14:56.096" v="4711" actId="404"/>
          <ac:spMkLst>
            <pc:docMk/>
            <pc:sldMk cId="4098873459" sldId="352"/>
            <ac:spMk id="5" creationId="{6F7DD1C3-1DC5-4F8D-F402-3A4405F95C9A}"/>
          </ac:spMkLst>
        </pc:spChg>
        <pc:picChg chg="add mod">
          <ac:chgData name="Opher Donchin" userId="37446733-118c-46f6-b903-027425f2ef02" providerId="ADAL" clId="{618C5B70-C5F9-4B45-A9A8-F6B435B07761}" dt="2024-02-14T02:14:53.018" v="4710" actId="1076"/>
          <ac:picMkLst>
            <pc:docMk/>
            <pc:sldMk cId="4098873459" sldId="352"/>
            <ac:picMk id="3" creationId="{D1EF75DF-47EA-BA96-DEC1-43F7DE4A6CF7}"/>
          </ac:picMkLst>
        </pc:picChg>
      </pc:sldChg>
      <pc:sldChg chg="modSp new mod">
        <pc:chgData name="Opher Donchin" userId="37446733-118c-46f6-b903-027425f2ef02" providerId="ADAL" clId="{618C5B70-C5F9-4B45-A9A8-F6B435B07761}" dt="2024-02-14T02:18:00.618" v="5019" actId="20577"/>
        <pc:sldMkLst>
          <pc:docMk/>
          <pc:sldMk cId="1857728332" sldId="353"/>
        </pc:sldMkLst>
        <pc:spChg chg="mod">
          <ac:chgData name="Opher Donchin" userId="37446733-118c-46f6-b903-027425f2ef02" providerId="ADAL" clId="{618C5B70-C5F9-4B45-A9A8-F6B435B07761}" dt="2024-02-14T02:16:23.096" v="4763" actId="20577"/>
          <ac:spMkLst>
            <pc:docMk/>
            <pc:sldMk cId="1857728332" sldId="353"/>
            <ac:spMk id="2" creationId="{6AE58105-A9E8-6EF0-C3C5-E1DB5E86054B}"/>
          </ac:spMkLst>
        </pc:spChg>
        <pc:spChg chg="mod">
          <ac:chgData name="Opher Donchin" userId="37446733-118c-46f6-b903-027425f2ef02" providerId="ADAL" clId="{618C5B70-C5F9-4B45-A9A8-F6B435B07761}" dt="2024-02-14T02:18:00.618" v="5019" actId="20577"/>
          <ac:spMkLst>
            <pc:docMk/>
            <pc:sldMk cId="1857728332" sldId="353"/>
            <ac:spMk id="3" creationId="{24BADF73-7F5F-25F5-AF79-C95596B49AE9}"/>
          </ac:spMkLst>
        </pc:spChg>
      </pc:sldChg>
      <pc:sldChg chg="add">
        <pc:chgData name="Opher Donchin" userId="37446733-118c-46f6-b903-027425f2ef02" providerId="ADAL" clId="{618C5B70-C5F9-4B45-A9A8-F6B435B07761}" dt="2024-02-14T02:18:42.296" v="5020"/>
        <pc:sldMkLst>
          <pc:docMk/>
          <pc:sldMk cId="1086713071" sldId="354"/>
        </pc:sldMkLst>
      </pc:sldChg>
      <pc:sldChg chg="modSp new mod">
        <pc:chgData name="Opher Donchin" userId="37446733-118c-46f6-b903-027425f2ef02" providerId="ADAL" clId="{618C5B70-C5F9-4B45-A9A8-F6B435B07761}" dt="2024-02-14T02:20:58.753" v="5111" actId="20577"/>
        <pc:sldMkLst>
          <pc:docMk/>
          <pc:sldMk cId="1857347370" sldId="355"/>
        </pc:sldMkLst>
        <pc:spChg chg="mod">
          <ac:chgData name="Opher Donchin" userId="37446733-118c-46f6-b903-027425f2ef02" providerId="ADAL" clId="{618C5B70-C5F9-4B45-A9A8-F6B435B07761}" dt="2024-02-14T02:18:54.321" v="5037" actId="20577"/>
          <ac:spMkLst>
            <pc:docMk/>
            <pc:sldMk cId="1857347370" sldId="355"/>
            <ac:spMk id="2" creationId="{9F7339A2-CFEF-5304-339B-E8CACD2E787D}"/>
          </ac:spMkLst>
        </pc:spChg>
        <pc:spChg chg="mod">
          <ac:chgData name="Opher Donchin" userId="37446733-118c-46f6-b903-027425f2ef02" providerId="ADAL" clId="{618C5B70-C5F9-4B45-A9A8-F6B435B07761}" dt="2024-02-14T02:20:58.753" v="5111" actId="20577"/>
          <ac:spMkLst>
            <pc:docMk/>
            <pc:sldMk cId="1857347370" sldId="355"/>
            <ac:spMk id="3" creationId="{515E3283-7F83-D483-5A04-103901899C4E}"/>
          </ac:spMkLst>
        </pc:spChg>
      </pc:sldChg>
      <pc:sldChg chg="addSp delSp modSp add mod">
        <pc:chgData name="Opher Donchin" userId="37446733-118c-46f6-b903-027425f2ef02" providerId="ADAL" clId="{618C5B70-C5F9-4B45-A9A8-F6B435B07761}" dt="2024-02-14T02:27:13.113" v="5399" actId="20577"/>
        <pc:sldMkLst>
          <pc:docMk/>
          <pc:sldMk cId="745541962" sldId="356"/>
        </pc:sldMkLst>
        <pc:spChg chg="mod">
          <ac:chgData name="Opher Donchin" userId="37446733-118c-46f6-b903-027425f2ef02" providerId="ADAL" clId="{618C5B70-C5F9-4B45-A9A8-F6B435B07761}" dt="2024-02-14T02:27:13.113" v="5399" actId="20577"/>
          <ac:spMkLst>
            <pc:docMk/>
            <pc:sldMk cId="745541962" sldId="356"/>
            <ac:spMk id="2" creationId="{C7EF1EBE-E033-11AD-83E4-91961A150153}"/>
          </ac:spMkLst>
        </pc:spChg>
        <pc:spChg chg="mod">
          <ac:chgData name="Opher Donchin" userId="37446733-118c-46f6-b903-027425f2ef02" providerId="ADAL" clId="{618C5B70-C5F9-4B45-A9A8-F6B435B07761}" dt="2024-02-14T02:22:09.808" v="5160" actId="20577"/>
          <ac:spMkLst>
            <pc:docMk/>
            <pc:sldMk cId="745541962" sldId="356"/>
            <ac:spMk id="7" creationId="{82D1D107-4F69-7F4B-5B4C-D3300A1F827D}"/>
          </ac:spMkLst>
        </pc:spChg>
        <pc:graphicFrameChg chg="add del mod">
          <ac:chgData name="Opher Donchin" userId="37446733-118c-46f6-b903-027425f2ef02" providerId="ADAL" clId="{618C5B70-C5F9-4B45-A9A8-F6B435B07761}" dt="2024-02-14T02:25:54.015" v="5187" actId="478"/>
          <ac:graphicFrameMkLst>
            <pc:docMk/>
            <pc:sldMk cId="745541962" sldId="356"/>
            <ac:graphicFrameMk id="3" creationId="{E1D8B99D-D976-D223-4C2E-E4F178172241}"/>
          </ac:graphicFrameMkLst>
        </pc:graphicFrameChg>
        <pc:graphicFrameChg chg="mod">
          <ac:chgData name="Opher Donchin" userId="37446733-118c-46f6-b903-027425f2ef02" providerId="ADAL" clId="{618C5B70-C5F9-4B45-A9A8-F6B435B07761}" dt="2024-02-14T02:22:22.141" v="5163"/>
          <ac:graphicFrameMkLst>
            <pc:docMk/>
            <pc:sldMk cId="745541962" sldId="356"/>
            <ac:graphicFrameMk id="5" creationId="{7E1D3663-D047-C27E-BA3D-DD5840C2B2B1}"/>
          </ac:graphicFrameMkLst>
        </pc:graphicFrameChg>
        <pc:graphicFrameChg chg="mod">
          <ac:chgData name="Opher Donchin" userId="37446733-118c-46f6-b903-027425f2ef02" providerId="ADAL" clId="{618C5B70-C5F9-4B45-A9A8-F6B435B07761}" dt="2024-02-14T02:25:46.045" v="5184" actId="1076"/>
          <ac:graphicFrameMkLst>
            <pc:docMk/>
            <pc:sldMk cId="745541962" sldId="356"/>
            <ac:graphicFrameMk id="6" creationId="{AFB5F141-DD96-2E62-ADC0-FFA962035DF0}"/>
          </ac:graphicFrameMkLst>
        </pc:graphicFrameChg>
      </pc:sldChg>
      <pc:sldChg chg="modSp add mod">
        <pc:chgData name="Opher Donchin" userId="37446733-118c-46f6-b903-027425f2ef02" providerId="ADAL" clId="{618C5B70-C5F9-4B45-A9A8-F6B435B07761}" dt="2024-02-14T02:26:56.452" v="5352" actId="404"/>
        <pc:sldMkLst>
          <pc:docMk/>
          <pc:sldMk cId="725826248" sldId="357"/>
        </pc:sldMkLst>
        <pc:spChg chg="mod">
          <ac:chgData name="Opher Donchin" userId="37446733-118c-46f6-b903-027425f2ef02" providerId="ADAL" clId="{618C5B70-C5F9-4B45-A9A8-F6B435B07761}" dt="2024-02-14T02:26:56.452" v="5352" actId="404"/>
          <ac:spMkLst>
            <pc:docMk/>
            <pc:sldMk cId="725826248" sldId="357"/>
            <ac:spMk id="2" creationId="{5EF4A637-421F-FE00-4909-9EC54708879F}"/>
          </ac:spMkLst>
        </pc:spChg>
      </pc:sldChg>
      <pc:sldChg chg="addSp delSp modSp add mod addAnim delAnim modAnim">
        <pc:chgData name="Opher Donchin" userId="37446733-118c-46f6-b903-027425f2ef02" providerId="ADAL" clId="{618C5B70-C5F9-4B45-A9A8-F6B435B07761}" dt="2024-02-14T05:44:38.369" v="5755"/>
        <pc:sldMkLst>
          <pc:docMk/>
          <pc:sldMk cId="2174957064" sldId="358"/>
        </pc:sldMkLst>
        <pc:spChg chg="del">
          <ac:chgData name="Opher Donchin" userId="37446733-118c-46f6-b903-027425f2ef02" providerId="ADAL" clId="{618C5B70-C5F9-4B45-A9A8-F6B435B07761}" dt="2024-02-14T05:41:05.711" v="5637" actId="478"/>
          <ac:spMkLst>
            <pc:docMk/>
            <pc:sldMk cId="2174957064" sldId="358"/>
            <ac:spMk id="5" creationId="{CC4CDA30-738F-7F2F-6195-35EAD40AF977}"/>
          </ac:spMkLst>
        </pc:spChg>
        <pc:spChg chg="del">
          <ac:chgData name="Opher Donchin" userId="37446733-118c-46f6-b903-027425f2ef02" providerId="ADAL" clId="{618C5B70-C5F9-4B45-A9A8-F6B435B07761}" dt="2024-02-14T05:41:05.711" v="5637" actId="478"/>
          <ac:spMkLst>
            <pc:docMk/>
            <pc:sldMk cId="2174957064" sldId="358"/>
            <ac:spMk id="7" creationId="{C2DDE7BE-CF03-2BA7-F94E-B8EE7D10E244}"/>
          </ac:spMkLst>
        </pc:spChg>
        <pc:spChg chg="add del mod">
          <ac:chgData name="Opher Donchin" userId="37446733-118c-46f6-b903-027425f2ef02" providerId="ADAL" clId="{618C5B70-C5F9-4B45-A9A8-F6B435B07761}" dt="2024-02-14T05:41:23.557" v="5640" actId="478"/>
          <ac:spMkLst>
            <pc:docMk/>
            <pc:sldMk cId="2174957064" sldId="358"/>
            <ac:spMk id="10" creationId="{845D574A-6FFE-E1DD-9E84-5425E0710BCC}"/>
          </ac:spMkLst>
        </pc:spChg>
        <pc:spChg chg="add mod">
          <ac:chgData name="Opher Donchin" userId="37446733-118c-46f6-b903-027425f2ef02" providerId="ADAL" clId="{618C5B70-C5F9-4B45-A9A8-F6B435B07761}" dt="2024-02-14T05:42:05.583" v="5664" actId="1076"/>
          <ac:spMkLst>
            <pc:docMk/>
            <pc:sldMk cId="2174957064" sldId="358"/>
            <ac:spMk id="11" creationId="{49A2E52E-749F-DF16-60C8-767A960C26D5}"/>
          </ac:spMkLst>
        </pc:spChg>
        <pc:spChg chg="add mod">
          <ac:chgData name="Opher Donchin" userId="37446733-118c-46f6-b903-027425f2ef02" providerId="ADAL" clId="{618C5B70-C5F9-4B45-A9A8-F6B435B07761}" dt="2024-02-14T05:43:57.647" v="5692" actId="1076"/>
          <ac:spMkLst>
            <pc:docMk/>
            <pc:sldMk cId="2174957064" sldId="358"/>
            <ac:spMk id="14" creationId="{0829CB9F-2479-0CA7-E8F9-4013A2FF678F}"/>
          </ac:spMkLst>
        </pc:spChg>
        <pc:spChg chg="add mod">
          <ac:chgData name="Opher Donchin" userId="37446733-118c-46f6-b903-027425f2ef02" providerId="ADAL" clId="{618C5B70-C5F9-4B45-A9A8-F6B435B07761}" dt="2024-02-14T05:44:34.729" v="5754" actId="14100"/>
          <ac:spMkLst>
            <pc:docMk/>
            <pc:sldMk cId="2174957064" sldId="358"/>
            <ac:spMk id="15" creationId="{D24013E2-A4D5-2A74-CE23-7967E04E9082}"/>
          </ac:spMkLst>
        </pc:spChg>
        <pc:graphicFrameChg chg="del">
          <ac:chgData name="Opher Donchin" userId="37446733-118c-46f6-b903-027425f2ef02" providerId="ADAL" clId="{618C5B70-C5F9-4B45-A9A8-F6B435B07761}" dt="2024-02-14T05:41:05.711" v="5637" actId="478"/>
          <ac:graphicFrameMkLst>
            <pc:docMk/>
            <pc:sldMk cId="2174957064" sldId="358"/>
            <ac:graphicFrameMk id="4" creationId="{909DBEBE-7CF0-6EC8-13C5-B1A26383C54B}"/>
          </ac:graphicFrameMkLst>
        </pc:graphicFrameChg>
        <pc:graphicFrameChg chg="del">
          <ac:chgData name="Opher Donchin" userId="37446733-118c-46f6-b903-027425f2ef02" providerId="ADAL" clId="{618C5B70-C5F9-4B45-A9A8-F6B435B07761}" dt="2024-02-14T05:41:05.711" v="5637" actId="478"/>
          <ac:graphicFrameMkLst>
            <pc:docMk/>
            <pc:sldMk cId="2174957064" sldId="358"/>
            <ac:graphicFrameMk id="6" creationId="{7B422AC6-99DC-AB15-ECAA-EE2E98BF30B8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5:42:01.919" v="5663" actId="1076"/>
          <ac:graphicFrameMkLst>
            <pc:docMk/>
            <pc:sldMk cId="2174957064" sldId="358"/>
            <ac:graphicFrameMk id="8" creationId="{06A30F26-AAF5-F2BD-B49C-C0A122D2138E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5:41:23.557" v="5640" actId="478"/>
          <ac:graphicFrameMkLst>
            <pc:docMk/>
            <pc:sldMk cId="2174957064" sldId="358"/>
            <ac:graphicFrameMk id="9" creationId="{54DC0FE5-1C75-9E98-FB21-353B667D2659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5:42:51.605" v="5671" actId="478"/>
          <ac:graphicFrameMkLst>
            <pc:docMk/>
            <pc:sldMk cId="2174957064" sldId="358"/>
            <ac:graphicFrameMk id="12" creationId="{4CAD7CDB-607D-61F5-6A21-6B64BD8E6957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5:44:00.072" v="5693" actId="1076"/>
          <ac:graphicFrameMkLst>
            <pc:docMk/>
            <pc:sldMk cId="2174957064" sldId="358"/>
            <ac:graphicFrameMk id="13" creationId="{014DEDD0-FFB8-EFCB-DF29-D903377A4CE5}"/>
          </ac:graphicFrameMkLst>
        </pc:graphicFrameChg>
      </pc:sldChg>
      <pc:sldChg chg="add del">
        <pc:chgData name="Opher Donchin" userId="37446733-118c-46f6-b903-027425f2ef02" providerId="ADAL" clId="{618C5B70-C5F9-4B45-A9A8-F6B435B07761}" dt="2024-02-14T02:28:54.934" v="5433" actId="47"/>
        <pc:sldMkLst>
          <pc:docMk/>
          <pc:sldMk cId="3288455815" sldId="358"/>
        </pc:sldMkLst>
      </pc:sldChg>
      <pc:sldChg chg="addSp delSp modSp add mod delAnim modAnim">
        <pc:chgData name="Opher Donchin" userId="37446733-118c-46f6-b903-027425f2ef02" providerId="ADAL" clId="{618C5B70-C5F9-4B45-A9A8-F6B435B07761}" dt="2024-02-14T05:48:45.347" v="6040" actId="27636"/>
        <pc:sldMkLst>
          <pc:docMk/>
          <pc:sldMk cId="1148758166" sldId="359"/>
        </pc:sldMkLst>
        <pc:spChg chg="mod">
          <ac:chgData name="Opher Donchin" userId="37446733-118c-46f6-b903-027425f2ef02" providerId="ADAL" clId="{618C5B70-C5F9-4B45-A9A8-F6B435B07761}" dt="2024-02-14T05:45:58.207" v="5799" actId="20577"/>
          <ac:spMkLst>
            <pc:docMk/>
            <pc:sldMk cId="1148758166" sldId="359"/>
            <ac:spMk id="2" creationId="{28618084-225B-9C4E-57F4-9CAA8CDFCDA9}"/>
          </ac:spMkLst>
        </pc:spChg>
        <pc:spChg chg="mod">
          <ac:chgData name="Opher Donchin" userId="37446733-118c-46f6-b903-027425f2ef02" providerId="ADAL" clId="{618C5B70-C5F9-4B45-A9A8-F6B435B07761}" dt="2024-02-14T05:48:45.347" v="6040" actId="27636"/>
          <ac:spMkLst>
            <pc:docMk/>
            <pc:sldMk cId="1148758166" sldId="359"/>
            <ac:spMk id="3" creationId="{FEE62223-0165-0822-A7BA-204364AFDDD6}"/>
          </ac:spMkLst>
        </pc:spChg>
        <pc:spChg chg="add mod">
          <ac:chgData name="Opher Donchin" userId="37446733-118c-46f6-b903-027425f2ef02" providerId="ADAL" clId="{618C5B70-C5F9-4B45-A9A8-F6B435B07761}" dt="2024-02-14T05:47:26.037" v="5856" actId="1036"/>
          <ac:spMkLst>
            <pc:docMk/>
            <pc:sldMk cId="1148758166" sldId="359"/>
            <ac:spMk id="5" creationId="{A81A73F5-AF41-4E72-1777-C9EE64CC7A6C}"/>
          </ac:spMkLst>
        </pc:spChg>
        <pc:spChg chg="mod">
          <ac:chgData name="Opher Donchin" userId="37446733-118c-46f6-b903-027425f2ef02" providerId="ADAL" clId="{618C5B70-C5F9-4B45-A9A8-F6B435B07761}" dt="2024-02-14T05:47:26.037" v="5856" actId="1036"/>
          <ac:spMkLst>
            <pc:docMk/>
            <pc:sldMk cId="1148758166" sldId="359"/>
            <ac:spMk id="10" creationId="{C711E15B-62E9-FEF6-2ED8-A34240825C99}"/>
          </ac:spMkLst>
        </pc:spChg>
        <pc:spChg chg="del">
          <ac:chgData name="Opher Donchin" userId="37446733-118c-46f6-b903-027425f2ef02" providerId="ADAL" clId="{618C5B70-C5F9-4B45-A9A8-F6B435B07761}" dt="2024-02-14T05:46:04.054" v="5800" actId="478"/>
          <ac:spMkLst>
            <pc:docMk/>
            <pc:sldMk cId="1148758166" sldId="359"/>
            <ac:spMk id="11" creationId="{23EE2191-530B-1A1A-D61C-DFE101913045}"/>
          </ac:spMkLst>
        </pc:spChg>
        <pc:spChg chg="del">
          <ac:chgData name="Opher Donchin" userId="37446733-118c-46f6-b903-027425f2ef02" providerId="ADAL" clId="{618C5B70-C5F9-4B45-A9A8-F6B435B07761}" dt="2024-02-14T05:46:04.054" v="5800" actId="478"/>
          <ac:spMkLst>
            <pc:docMk/>
            <pc:sldMk cId="1148758166" sldId="359"/>
            <ac:spMk id="14" creationId="{6C05F9F6-4386-B856-0D57-40F0041C61FA}"/>
          </ac:spMkLst>
        </pc:spChg>
        <pc:spChg chg="del">
          <ac:chgData name="Opher Donchin" userId="37446733-118c-46f6-b903-027425f2ef02" providerId="ADAL" clId="{618C5B70-C5F9-4B45-A9A8-F6B435B07761}" dt="2024-02-14T05:46:04.054" v="5800" actId="478"/>
          <ac:spMkLst>
            <pc:docMk/>
            <pc:sldMk cId="1148758166" sldId="359"/>
            <ac:spMk id="15" creationId="{0F76B555-EEB9-2F44-C9CA-1BC3B5EA0107}"/>
          </ac:spMkLst>
        </pc:spChg>
        <pc:graphicFrameChg chg="add mod">
          <ac:chgData name="Opher Donchin" userId="37446733-118c-46f6-b903-027425f2ef02" providerId="ADAL" clId="{618C5B70-C5F9-4B45-A9A8-F6B435B07761}" dt="2024-02-14T05:47:26.037" v="5856" actId="1036"/>
          <ac:graphicFrameMkLst>
            <pc:docMk/>
            <pc:sldMk cId="1148758166" sldId="359"/>
            <ac:graphicFrameMk id="4" creationId="{78968232-9C05-FF19-FE4E-1D8D23EECDB0}"/>
          </ac:graphicFrameMkLst>
        </pc:graphicFrameChg>
        <pc:graphicFrameChg chg="del">
          <ac:chgData name="Opher Donchin" userId="37446733-118c-46f6-b903-027425f2ef02" providerId="ADAL" clId="{618C5B70-C5F9-4B45-A9A8-F6B435B07761}" dt="2024-02-14T05:46:04.054" v="5800" actId="478"/>
          <ac:graphicFrameMkLst>
            <pc:docMk/>
            <pc:sldMk cId="1148758166" sldId="359"/>
            <ac:graphicFrameMk id="8" creationId="{BFC8CAA9-2925-7B80-82DB-7FCE2D8068C6}"/>
          </ac:graphicFrameMkLst>
        </pc:graphicFrameChg>
        <pc:graphicFrameChg chg="mod">
          <ac:chgData name="Opher Donchin" userId="37446733-118c-46f6-b903-027425f2ef02" providerId="ADAL" clId="{618C5B70-C5F9-4B45-A9A8-F6B435B07761}" dt="2024-02-14T05:47:26.037" v="5856" actId="1036"/>
          <ac:graphicFrameMkLst>
            <pc:docMk/>
            <pc:sldMk cId="1148758166" sldId="359"/>
            <ac:graphicFrameMk id="9" creationId="{03B56D38-D85C-26B8-4544-0678DF817BBA}"/>
          </ac:graphicFrameMkLst>
        </pc:graphicFrameChg>
        <pc:graphicFrameChg chg="del">
          <ac:chgData name="Opher Donchin" userId="37446733-118c-46f6-b903-027425f2ef02" providerId="ADAL" clId="{618C5B70-C5F9-4B45-A9A8-F6B435B07761}" dt="2024-02-14T05:46:04.054" v="5800" actId="478"/>
          <ac:graphicFrameMkLst>
            <pc:docMk/>
            <pc:sldMk cId="1148758166" sldId="359"/>
            <ac:graphicFrameMk id="13" creationId="{02FE5691-C53B-FEAA-11D8-54E6E6E0042F}"/>
          </ac:graphicFrameMkLst>
        </pc:graphicFrameChg>
      </pc:sldChg>
      <pc:sldChg chg="addSp delSp modSp add mod delAnim modAnim">
        <pc:chgData name="Opher Donchin" userId="37446733-118c-46f6-b903-027425f2ef02" providerId="ADAL" clId="{618C5B70-C5F9-4B45-A9A8-F6B435B07761}" dt="2024-02-14T05:53:19.554" v="6232" actId="14100"/>
        <pc:sldMkLst>
          <pc:docMk/>
          <pc:sldMk cId="997579235" sldId="360"/>
        </pc:sldMkLst>
        <pc:spChg chg="mod">
          <ac:chgData name="Opher Donchin" userId="37446733-118c-46f6-b903-027425f2ef02" providerId="ADAL" clId="{618C5B70-C5F9-4B45-A9A8-F6B435B07761}" dt="2024-02-14T05:51:05.638" v="6110" actId="20577"/>
          <ac:spMkLst>
            <pc:docMk/>
            <pc:sldMk cId="997579235" sldId="360"/>
            <ac:spMk id="2" creationId="{39C61DB8-D799-AEA0-8197-0B3F0A2574C9}"/>
          </ac:spMkLst>
        </pc:spChg>
        <pc:spChg chg="mod">
          <ac:chgData name="Opher Donchin" userId="37446733-118c-46f6-b903-027425f2ef02" providerId="ADAL" clId="{618C5B70-C5F9-4B45-A9A8-F6B435B07761}" dt="2024-02-14T05:53:11.234" v="6229" actId="20577"/>
          <ac:spMkLst>
            <pc:docMk/>
            <pc:sldMk cId="997579235" sldId="360"/>
            <ac:spMk id="3" creationId="{46638DC9-93A6-82A2-27F8-D368541DA2F0}"/>
          </ac:spMkLst>
        </pc:spChg>
        <pc:spChg chg="del">
          <ac:chgData name="Opher Donchin" userId="37446733-118c-46f6-b903-027425f2ef02" providerId="ADAL" clId="{618C5B70-C5F9-4B45-A9A8-F6B435B07761}" dt="2024-02-14T05:50:26.498" v="6045" actId="478"/>
          <ac:spMkLst>
            <pc:docMk/>
            <pc:sldMk cId="997579235" sldId="360"/>
            <ac:spMk id="10" creationId="{2240DB08-15D0-3E6D-EEBE-3634FD07116E}"/>
          </ac:spMkLst>
        </pc:spChg>
        <pc:spChg chg="del">
          <ac:chgData name="Opher Donchin" userId="37446733-118c-46f6-b903-027425f2ef02" providerId="ADAL" clId="{618C5B70-C5F9-4B45-A9A8-F6B435B07761}" dt="2024-02-14T05:50:26.498" v="6045" actId="478"/>
          <ac:spMkLst>
            <pc:docMk/>
            <pc:sldMk cId="997579235" sldId="360"/>
            <ac:spMk id="11" creationId="{540C1D16-1CCC-6AE8-8A11-2392A2CA0C12}"/>
          </ac:spMkLst>
        </pc:spChg>
        <pc:spChg chg="mod">
          <ac:chgData name="Opher Donchin" userId="37446733-118c-46f6-b903-027425f2ef02" providerId="ADAL" clId="{618C5B70-C5F9-4B45-A9A8-F6B435B07761}" dt="2024-02-14T05:53:15.897" v="6230" actId="1076"/>
          <ac:spMkLst>
            <pc:docMk/>
            <pc:sldMk cId="997579235" sldId="360"/>
            <ac:spMk id="14" creationId="{531D7FCB-1EA5-9865-C237-0B9C87DDCDBF}"/>
          </ac:spMkLst>
        </pc:spChg>
        <pc:spChg chg="del mod">
          <ac:chgData name="Opher Donchin" userId="37446733-118c-46f6-b903-027425f2ef02" providerId="ADAL" clId="{618C5B70-C5F9-4B45-A9A8-F6B435B07761}" dt="2024-02-14T05:50:44.748" v="6050" actId="478"/>
          <ac:spMkLst>
            <pc:docMk/>
            <pc:sldMk cId="997579235" sldId="360"/>
            <ac:spMk id="15" creationId="{ABC4E92E-4CF6-D44F-CD2E-C10F9BE0125D}"/>
          </ac:spMkLst>
        </pc:spChg>
        <pc:graphicFrameChg chg="del">
          <ac:chgData name="Opher Donchin" userId="37446733-118c-46f6-b903-027425f2ef02" providerId="ADAL" clId="{618C5B70-C5F9-4B45-A9A8-F6B435B07761}" dt="2024-02-14T05:50:26.498" v="6045" actId="478"/>
          <ac:graphicFrameMkLst>
            <pc:docMk/>
            <pc:sldMk cId="997579235" sldId="360"/>
            <ac:graphicFrameMk id="8" creationId="{499AEABF-873D-9818-BB5C-C924AF7CB73A}"/>
          </ac:graphicFrameMkLst>
        </pc:graphicFrameChg>
        <pc:graphicFrameChg chg="del">
          <ac:chgData name="Opher Donchin" userId="37446733-118c-46f6-b903-027425f2ef02" providerId="ADAL" clId="{618C5B70-C5F9-4B45-A9A8-F6B435B07761}" dt="2024-02-14T05:50:26.498" v="6045" actId="478"/>
          <ac:graphicFrameMkLst>
            <pc:docMk/>
            <pc:sldMk cId="997579235" sldId="360"/>
            <ac:graphicFrameMk id="9" creationId="{F2205CFB-3E8F-9012-CD5E-AAB85705242E}"/>
          </ac:graphicFrameMkLst>
        </pc:graphicFrameChg>
        <pc:graphicFrameChg chg="mod">
          <ac:chgData name="Opher Donchin" userId="37446733-118c-46f6-b903-027425f2ef02" providerId="ADAL" clId="{618C5B70-C5F9-4B45-A9A8-F6B435B07761}" dt="2024-02-14T05:53:15.897" v="6230" actId="1076"/>
          <ac:graphicFrameMkLst>
            <pc:docMk/>
            <pc:sldMk cId="997579235" sldId="360"/>
            <ac:graphicFrameMk id="13" creationId="{CCE3B43F-64FA-B0AF-09C1-8D35D1432175}"/>
          </ac:graphicFrameMkLst>
        </pc:graphicFrameChg>
        <pc:picChg chg="add mod ord">
          <ac:chgData name="Opher Donchin" userId="37446733-118c-46f6-b903-027425f2ef02" providerId="ADAL" clId="{618C5B70-C5F9-4B45-A9A8-F6B435B07761}" dt="2024-02-14T05:53:19.554" v="6232" actId="14100"/>
          <ac:picMkLst>
            <pc:docMk/>
            <pc:sldMk cId="997579235" sldId="360"/>
            <ac:picMk id="4" creationId="{428DF566-921A-4F17-7D96-B24F701E1FF6}"/>
          </ac:picMkLst>
        </pc:picChg>
      </pc:sldChg>
      <pc:sldChg chg="new del">
        <pc:chgData name="Opher Donchin" userId="37446733-118c-46f6-b903-027425f2ef02" providerId="ADAL" clId="{618C5B70-C5F9-4B45-A9A8-F6B435B07761}" dt="2024-02-14T05:50:10.964" v="6043" actId="680"/>
        <pc:sldMkLst>
          <pc:docMk/>
          <pc:sldMk cId="1544897900" sldId="360"/>
        </pc:sldMkLst>
      </pc:sldChg>
      <pc:sldChg chg="addSp delSp modSp new add del mod">
        <pc:chgData name="Opher Donchin" userId="37446733-118c-46f6-b903-027425f2ef02" providerId="ADAL" clId="{618C5B70-C5F9-4B45-A9A8-F6B435B07761}" dt="2024-02-14T05:59:19.009" v="6342" actId="2696"/>
        <pc:sldMkLst>
          <pc:docMk/>
          <pc:sldMk cId="1796284260" sldId="361"/>
        </pc:sldMkLst>
        <pc:spChg chg="mod">
          <ac:chgData name="Opher Donchin" userId="37446733-118c-46f6-b903-027425f2ef02" providerId="ADAL" clId="{618C5B70-C5F9-4B45-A9A8-F6B435B07761}" dt="2024-02-14T05:54:16.613" v="6266" actId="20577"/>
          <ac:spMkLst>
            <pc:docMk/>
            <pc:sldMk cId="1796284260" sldId="361"/>
            <ac:spMk id="2" creationId="{3E835129-3B53-8A3A-B697-48804FA66DAA}"/>
          </ac:spMkLst>
        </pc:spChg>
        <pc:spChg chg="mod">
          <ac:chgData name="Opher Donchin" userId="37446733-118c-46f6-b903-027425f2ef02" providerId="ADAL" clId="{618C5B70-C5F9-4B45-A9A8-F6B435B07761}" dt="2024-02-14T05:58:36.629" v="6336" actId="27636"/>
          <ac:spMkLst>
            <pc:docMk/>
            <pc:sldMk cId="1796284260" sldId="361"/>
            <ac:spMk id="3" creationId="{A1A8B452-BFC3-1BF9-EF91-BD98718272A5}"/>
          </ac:spMkLst>
        </pc:spChg>
        <pc:spChg chg="add del mod">
          <ac:chgData name="Opher Donchin" userId="37446733-118c-46f6-b903-027425f2ef02" providerId="ADAL" clId="{618C5B70-C5F9-4B45-A9A8-F6B435B07761}" dt="2024-02-14T05:58:15.707" v="6307" actId="478"/>
          <ac:spMkLst>
            <pc:docMk/>
            <pc:sldMk cId="1796284260" sldId="361"/>
            <ac:spMk id="5" creationId="{6F935CC4-B0B9-FF44-5A47-032E7790257E}"/>
          </ac:spMkLst>
        </pc:spChg>
        <pc:graphicFrameChg chg="add mod">
          <ac:chgData name="Opher Donchin" userId="37446733-118c-46f6-b903-027425f2ef02" providerId="ADAL" clId="{618C5B70-C5F9-4B45-A9A8-F6B435B07761}" dt="2024-02-14T05:58:56.220" v="6340"/>
          <ac:graphicFrameMkLst>
            <pc:docMk/>
            <pc:sldMk cId="1796284260" sldId="361"/>
            <ac:graphicFrameMk id="4" creationId="{6039C67D-9FF4-559A-09FF-CAA7C10C88CF}"/>
          </ac:graphicFrameMkLst>
        </pc:graphicFrameChg>
      </pc:sldChg>
      <pc:sldChg chg="addSp modSp add mod">
        <pc:chgData name="Opher Donchin" userId="37446733-118c-46f6-b903-027425f2ef02" providerId="ADAL" clId="{618C5B70-C5F9-4B45-A9A8-F6B435B07761}" dt="2024-02-14T06:02:50.746" v="6607" actId="1076"/>
        <pc:sldMkLst>
          <pc:docMk/>
          <pc:sldMk cId="2746158343" sldId="362"/>
        </pc:sldMkLst>
        <pc:spChg chg="mod">
          <ac:chgData name="Opher Donchin" userId="37446733-118c-46f6-b903-027425f2ef02" providerId="ADAL" clId="{618C5B70-C5F9-4B45-A9A8-F6B435B07761}" dt="2024-02-14T05:59:34.325" v="6365" actId="20577"/>
          <ac:spMkLst>
            <pc:docMk/>
            <pc:sldMk cId="2746158343" sldId="362"/>
            <ac:spMk id="2" creationId="{BFCCA42D-2B63-C6BD-A7B2-501A445446F1}"/>
          </ac:spMkLst>
        </pc:spChg>
        <pc:spChg chg="mod">
          <ac:chgData name="Opher Donchin" userId="37446733-118c-46f6-b903-027425f2ef02" providerId="ADAL" clId="{618C5B70-C5F9-4B45-A9A8-F6B435B07761}" dt="2024-02-14T06:01:42.379" v="6602" actId="27636"/>
          <ac:spMkLst>
            <pc:docMk/>
            <pc:sldMk cId="2746158343" sldId="362"/>
            <ac:spMk id="3" creationId="{B498B281-DBAE-A73C-01E1-142986E3A04D}"/>
          </ac:spMkLst>
        </pc:spChg>
        <pc:graphicFrameChg chg="mod">
          <ac:chgData name="Opher Donchin" userId="37446733-118c-46f6-b903-027425f2ef02" providerId="ADAL" clId="{618C5B70-C5F9-4B45-A9A8-F6B435B07761}" dt="2024-02-14T06:01:15.178" v="6546" actId="1076"/>
          <ac:graphicFrameMkLst>
            <pc:docMk/>
            <pc:sldMk cId="2746158343" sldId="362"/>
            <ac:graphicFrameMk id="4" creationId="{4E6A6D96-3DB5-7748-E484-FD3F98DFA6D2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6:02:50.746" v="6607" actId="1076"/>
          <ac:graphicFrameMkLst>
            <pc:docMk/>
            <pc:sldMk cId="2746158343" sldId="362"/>
            <ac:graphicFrameMk id="5" creationId="{95F486D2-CD89-4C20-BB1A-B6FA05EAC82D}"/>
          </ac:graphicFrameMkLst>
        </pc:graphicFrameChg>
      </pc:sldChg>
      <pc:sldChg chg="addSp delSp modSp add mod modAnim">
        <pc:chgData name="Opher Donchin" userId="37446733-118c-46f6-b903-027425f2ef02" providerId="ADAL" clId="{618C5B70-C5F9-4B45-A9A8-F6B435B07761}" dt="2024-02-14T06:11:37.341" v="6939"/>
        <pc:sldMkLst>
          <pc:docMk/>
          <pc:sldMk cId="2384766640" sldId="363"/>
        </pc:sldMkLst>
        <pc:spChg chg="mod">
          <ac:chgData name="Opher Donchin" userId="37446733-118c-46f6-b903-027425f2ef02" providerId="ADAL" clId="{618C5B70-C5F9-4B45-A9A8-F6B435B07761}" dt="2024-02-14T06:03:47.803" v="6680" actId="20577"/>
          <ac:spMkLst>
            <pc:docMk/>
            <pc:sldMk cId="2384766640" sldId="363"/>
            <ac:spMk id="2" creationId="{3CB60F49-71F4-6223-B3FF-D13C6DF01269}"/>
          </ac:spMkLst>
        </pc:spChg>
        <pc:spChg chg="mod">
          <ac:chgData name="Opher Donchin" userId="37446733-118c-46f6-b903-027425f2ef02" providerId="ADAL" clId="{618C5B70-C5F9-4B45-A9A8-F6B435B07761}" dt="2024-02-14T06:09:11.632" v="6936" actId="27636"/>
          <ac:spMkLst>
            <pc:docMk/>
            <pc:sldMk cId="2384766640" sldId="363"/>
            <ac:spMk id="3" creationId="{4A7F3D1F-FD37-B3E4-E8B0-554BEFB947D7}"/>
          </ac:spMkLst>
        </pc:spChg>
        <pc:graphicFrameChg chg="mod">
          <ac:chgData name="Opher Donchin" userId="37446733-118c-46f6-b903-027425f2ef02" providerId="ADAL" clId="{618C5B70-C5F9-4B45-A9A8-F6B435B07761}" dt="2024-02-14T06:11:37.341" v="6939"/>
          <ac:graphicFrameMkLst>
            <pc:docMk/>
            <pc:sldMk cId="2384766640" sldId="363"/>
            <ac:graphicFrameMk id="4" creationId="{0545D5C7-DE7E-E960-07F0-1F5C7B1DC542}"/>
          </ac:graphicFrameMkLst>
        </pc:graphicFrameChg>
        <pc:graphicFrameChg chg="del">
          <ac:chgData name="Opher Donchin" userId="37446733-118c-46f6-b903-027425f2ef02" providerId="ADAL" clId="{618C5B70-C5F9-4B45-A9A8-F6B435B07761}" dt="2024-02-14T06:07:07.195" v="6871" actId="478"/>
          <ac:graphicFrameMkLst>
            <pc:docMk/>
            <pc:sldMk cId="2384766640" sldId="363"/>
            <ac:graphicFrameMk id="5" creationId="{4387313C-7184-A94B-387D-3A1C617DA80A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6:08:28.122" v="6884" actId="14100"/>
          <ac:graphicFrameMkLst>
            <pc:docMk/>
            <pc:sldMk cId="2384766640" sldId="363"/>
            <ac:graphicFrameMk id="6" creationId="{0E10AA34-31DE-03A9-4467-BDEE7F759265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6:08:56.027" v="6894" actId="1076"/>
          <ac:graphicFrameMkLst>
            <pc:docMk/>
            <pc:sldMk cId="2384766640" sldId="363"/>
            <ac:graphicFrameMk id="7" creationId="{C22C3735-DACC-0645-6410-1D5FC8E40849}"/>
          </ac:graphicFrameMkLst>
        </pc:graphicFrameChg>
      </pc:sldChg>
      <pc:sldChg chg="addSp delSp modSp add mod delAnim modAnim">
        <pc:chgData name="Opher Donchin" userId="37446733-118c-46f6-b903-027425f2ef02" providerId="ADAL" clId="{618C5B70-C5F9-4B45-A9A8-F6B435B07761}" dt="2024-02-14T08:01:49.029" v="7627"/>
        <pc:sldMkLst>
          <pc:docMk/>
          <pc:sldMk cId="1352183577" sldId="364"/>
        </pc:sldMkLst>
        <pc:spChg chg="mod">
          <ac:chgData name="Opher Donchin" userId="37446733-118c-46f6-b903-027425f2ef02" providerId="ADAL" clId="{618C5B70-C5F9-4B45-A9A8-F6B435B07761}" dt="2024-02-14T06:12:07.131" v="6950" actId="14100"/>
          <ac:spMkLst>
            <pc:docMk/>
            <pc:sldMk cId="1352183577" sldId="364"/>
            <ac:spMk id="2" creationId="{4D8F1BBF-FBF4-A9B0-24D0-45CB954CCCA8}"/>
          </ac:spMkLst>
        </pc:spChg>
        <pc:spChg chg="mod">
          <ac:chgData name="Opher Donchin" userId="37446733-118c-46f6-b903-027425f2ef02" providerId="ADAL" clId="{618C5B70-C5F9-4B45-A9A8-F6B435B07761}" dt="2024-02-14T07:46:01.835" v="7020" actId="20577"/>
          <ac:spMkLst>
            <pc:docMk/>
            <pc:sldMk cId="1352183577" sldId="364"/>
            <ac:spMk id="3" creationId="{800BDE09-B5A8-B5B4-D411-F26CC43F0831}"/>
          </ac:spMkLst>
        </pc:spChg>
        <pc:spChg chg="add mod">
          <ac:chgData name="Opher Donchin" userId="37446733-118c-46f6-b903-027425f2ef02" providerId="ADAL" clId="{618C5B70-C5F9-4B45-A9A8-F6B435B07761}" dt="2024-02-14T07:52:48.006" v="7416" actId="14100"/>
          <ac:spMkLst>
            <pc:docMk/>
            <pc:sldMk cId="1352183577" sldId="364"/>
            <ac:spMk id="10" creationId="{0CBBF3E8-FBBF-1A1C-534D-1B223E4153BB}"/>
          </ac:spMkLst>
        </pc:spChg>
        <pc:spChg chg="add mod">
          <ac:chgData name="Opher Donchin" userId="37446733-118c-46f6-b903-027425f2ef02" providerId="ADAL" clId="{618C5B70-C5F9-4B45-A9A8-F6B435B07761}" dt="2024-02-14T07:54:28.594" v="7464" actId="3062"/>
          <ac:spMkLst>
            <pc:docMk/>
            <pc:sldMk cId="1352183577" sldId="364"/>
            <ac:spMk id="11" creationId="{B926E022-E1DF-E0D3-5A8B-49580313C30F}"/>
          </ac:spMkLst>
        </pc:spChg>
        <pc:graphicFrameChg chg="mod">
          <ac:chgData name="Opher Donchin" userId="37446733-118c-46f6-b903-027425f2ef02" providerId="ADAL" clId="{618C5B70-C5F9-4B45-A9A8-F6B435B07761}" dt="2024-02-14T07:53:32.377" v="7447" actId="1036"/>
          <ac:graphicFrameMkLst>
            <pc:docMk/>
            <pc:sldMk cId="1352183577" sldId="364"/>
            <ac:graphicFrameMk id="4" creationId="{A1CFA56F-F2A3-ED21-92BF-FF726DF02698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7:53:32.377" v="7447" actId="1036"/>
          <ac:graphicFrameMkLst>
            <pc:docMk/>
            <pc:sldMk cId="1352183577" sldId="364"/>
            <ac:graphicFrameMk id="5" creationId="{B32D2108-5A77-656C-C827-C36567C08F08}"/>
          </ac:graphicFrameMkLst>
        </pc:graphicFrameChg>
        <pc:graphicFrameChg chg="del">
          <ac:chgData name="Opher Donchin" userId="37446733-118c-46f6-b903-027425f2ef02" providerId="ADAL" clId="{618C5B70-C5F9-4B45-A9A8-F6B435B07761}" dt="2024-02-14T06:12:54.093" v="7000" actId="478"/>
          <ac:graphicFrameMkLst>
            <pc:docMk/>
            <pc:sldMk cId="1352183577" sldId="364"/>
            <ac:graphicFrameMk id="6" creationId="{1857AADB-024F-86D7-F540-83D94D66AC82}"/>
          </ac:graphicFrameMkLst>
        </pc:graphicFrameChg>
        <pc:graphicFrameChg chg="del">
          <ac:chgData name="Opher Donchin" userId="37446733-118c-46f6-b903-027425f2ef02" providerId="ADAL" clId="{618C5B70-C5F9-4B45-A9A8-F6B435B07761}" dt="2024-02-14T06:12:54.093" v="7000" actId="478"/>
          <ac:graphicFrameMkLst>
            <pc:docMk/>
            <pc:sldMk cId="1352183577" sldId="364"/>
            <ac:graphicFrameMk id="7" creationId="{3A7B9B31-9C7B-50AB-8A4D-CB7A2D1BEB0F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7:53:22.843" v="7421" actId="478"/>
          <ac:graphicFrameMkLst>
            <pc:docMk/>
            <pc:sldMk cId="1352183577" sldId="364"/>
            <ac:graphicFrameMk id="8" creationId="{649F7FF0-51EF-ADD8-5256-41378345396D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01:49.029" v="7627"/>
          <ac:graphicFrameMkLst>
            <pc:docMk/>
            <pc:sldMk cId="1352183577" sldId="364"/>
            <ac:graphicFrameMk id="9" creationId="{6D841933-A8B1-4A72-5818-3B2C2F7FC9A3}"/>
          </ac:graphicFrameMkLst>
        </pc:graphicFrameChg>
        <pc:cxnChg chg="add mod">
          <ac:chgData name="Opher Donchin" userId="37446733-118c-46f6-b903-027425f2ef02" providerId="ADAL" clId="{618C5B70-C5F9-4B45-A9A8-F6B435B07761}" dt="2024-02-14T07:54:22.693" v="7463" actId="1582"/>
          <ac:cxnSpMkLst>
            <pc:docMk/>
            <pc:sldMk cId="1352183577" sldId="364"/>
            <ac:cxnSpMk id="13" creationId="{80437C5A-8624-723C-5260-75B8FD1D5070}"/>
          </ac:cxnSpMkLst>
        </pc:cxnChg>
      </pc:sldChg>
      <pc:sldChg chg="addSp delSp modSp add mod delAnim">
        <pc:chgData name="Opher Donchin" userId="37446733-118c-46f6-b903-027425f2ef02" providerId="ADAL" clId="{618C5B70-C5F9-4B45-A9A8-F6B435B07761}" dt="2024-02-14T08:01:38.190" v="7624"/>
        <pc:sldMkLst>
          <pc:docMk/>
          <pc:sldMk cId="1294753099" sldId="365"/>
        </pc:sldMkLst>
        <pc:spChg chg="mod">
          <ac:chgData name="Opher Donchin" userId="37446733-118c-46f6-b903-027425f2ef02" providerId="ADAL" clId="{618C5B70-C5F9-4B45-A9A8-F6B435B07761}" dt="2024-02-14T07:46:58.201" v="7129" actId="20577"/>
          <ac:spMkLst>
            <pc:docMk/>
            <pc:sldMk cId="1294753099" sldId="365"/>
            <ac:spMk id="2" creationId="{77AFE770-CD75-8A82-2326-5B6D3A774851}"/>
          </ac:spMkLst>
        </pc:spChg>
        <pc:spChg chg="mod">
          <ac:chgData name="Opher Donchin" userId="37446733-118c-46f6-b903-027425f2ef02" providerId="ADAL" clId="{618C5B70-C5F9-4B45-A9A8-F6B435B07761}" dt="2024-02-14T07:49:48.510" v="7286" actId="20577"/>
          <ac:spMkLst>
            <pc:docMk/>
            <pc:sldMk cId="1294753099" sldId="365"/>
            <ac:spMk id="3" creationId="{E2C21C35-3596-BF3C-1D58-858CAAD0C80C}"/>
          </ac:spMkLst>
        </pc:spChg>
        <pc:graphicFrameChg chg="del mod">
          <ac:chgData name="Opher Donchin" userId="37446733-118c-46f6-b903-027425f2ef02" providerId="ADAL" clId="{618C5B70-C5F9-4B45-A9A8-F6B435B07761}" dt="2024-02-14T07:48:59.573" v="7260" actId="478"/>
          <ac:graphicFrameMkLst>
            <pc:docMk/>
            <pc:sldMk cId="1294753099" sldId="365"/>
            <ac:graphicFrameMk id="4" creationId="{89315F4B-5A41-7481-132B-66DF0C793C7C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01:38.190" v="7624"/>
          <ac:graphicFrameMkLst>
            <pc:docMk/>
            <pc:sldMk cId="1294753099" sldId="365"/>
            <ac:graphicFrameMk id="5" creationId="{032072E1-2A55-15D8-3299-D5AFAAB2E0D9}"/>
          </ac:graphicFrameMkLst>
        </pc:graphicFrameChg>
        <pc:graphicFrameChg chg="del">
          <ac:chgData name="Opher Donchin" userId="37446733-118c-46f6-b903-027425f2ef02" providerId="ADAL" clId="{618C5B70-C5F9-4B45-A9A8-F6B435B07761}" dt="2024-02-14T07:47:27.498" v="7249" actId="478"/>
          <ac:graphicFrameMkLst>
            <pc:docMk/>
            <pc:sldMk cId="1294753099" sldId="365"/>
            <ac:graphicFrameMk id="6" creationId="{7F3CF43F-C5A7-1615-A15F-7C332DC60306}"/>
          </ac:graphicFrameMkLst>
        </pc:graphicFrameChg>
        <pc:graphicFrameChg chg="del">
          <ac:chgData name="Opher Donchin" userId="37446733-118c-46f6-b903-027425f2ef02" providerId="ADAL" clId="{618C5B70-C5F9-4B45-A9A8-F6B435B07761}" dt="2024-02-14T07:47:27.498" v="7249" actId="478"/>
          <ac:graphicFrameMkLst>
            <pc:docMk/>
            <pc:sldMk cId="1294753099" sldId="365"/>
            <ac:graphicFrameMk id="7" creationId="{9598ADA2-8243-CA34-5822-00151BF1C2B9}"/>
          </ac:graphicFrameMkLst>
        </pc:graphicFrameChg>
      </pc:sldChg>
      <pc:sldChg chg="addSp modSp new mod modAnim">
        <pc:chgData name="Opher Donchin" userId="37446733-118c-46f6-b903-027425f2ef02" providerId="ADAL" clId="{618C5B70-C5F9-4B45-A9A8-F6B435B07761}" dt="2024-02-14T08:02:14.654" v="7632"/>
        <pc:sldMkLst>
          <pc:docMk/>
          <pc:sldMk cId="1249373556" sldId="366"/>
        </pc:sldMkLst>
        <pc:spChg chg="mod">
          <ac:chgData name="Opher Donchin" userId="37446733-118c-46f6-b903-027425f2ef02" providerId="ADAL" clId="{618C5B70-C5F9-4B45-A9A8-F6B435B07761}" dt="2024-02-14T07:56:05.078" v="7543" actId="20577"/>
          <ac:spMkLst>
            <pc:docMk/>
            <pc:sldMk cId="1249373556" sldId="366"/>
            <ac:spMk id="2" creationId="{262E1C13-FA8E-5426-DE64-5276852AF3FC}"/>
          </ac:spMkLst>
        </pc:spChg>
        <pc:spChg chg="mod">
          <ac:chgData name="Opher Donchin" userId="37446733-118c-46f6-b903-027425f2ef02" providerId="ADAL" clId="{618C5B70-C5F9-4B45-A9A8-F6B435B07761}" dt="2024-02-14T08:00:02.707" v="7620" actId="20577"/>
          <ac:spMkLst>
            <pc:docMk/>
            <pc:sldMk cId="1249373556" sldId="366"/>
            <ac:spMk id="3" creationId="{9DA4DB47-6A24-2E93-936A-8227D9D56392}"/>
          </ac:spMkLst>
        </pc:spChg>
        <pc:graphicFrameChg chg="add mod">
          <ac:chgData name="Opher Donchin" userId="37446733-118c-46f6-b903-027425f2ef02" providerId="ADAL" clId="{618C5B70-C5F9-4B45-A9A8-F6B435B07761}" dt="2024-02-14T08:02:05.565" v="7630"/>
          <ac:graphicFrameMkLst>
            <pc:docMk/>
            <pc:sldMk cId="1249373556" sldId="366"/>
            <ac:graphicFrameMk id="4" creationId="{41530B82-F3DF-EF66-39E8-104AB07DAEED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7:57:24.182" v="7559" actId="14100"/>
          <ac:graphicFrameMkLst>
            <pc:docMk/>
            <pc:sldMk cId="1249373556" sldId="366"/>
            <ac:graphicFrameMk id="5" creationId="{DDBAD0C2-BB70-3C2B-A4E4-6D485E9F62A7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02:14.654" v="7632"/>
          <ac:graphicFrameMkLst>
            <pc:docMk/>
            <pc:sldMk cId="1249373556" sldId="366"/>
            <ac:graphicFrameMk id="6" creationId="{7487D25E-FFA0-9FEC-253B-D39995B480EE}"/>
          </ac:graphicFrameMkLst>
        </pc:graphicFrameChg>
      </pc:sldChg>
      <pc:sldChg chg="addSp modSp new mod">
        <pc:chgData name="Opher Donchin" userId="37446733-118c-46f6-b903-027425f2ef02" providerId="ADAL" clId="{618C5B70-C5F9-4B45-A9A8-F6B435B07761}" dt="2024-02-14T08:07:27.377" v="7845" actId="1076"/>
        <pc:sldMkLst>
          <pc:docMk/>
          <pc:sldMk cId="379362483" sldId="367"/>
        </pc:sldMkLst>
        <pc:spChg chg="mod">
          <ac:chgData name="Opher Donchin" userId="37446733-118c-46f6-b903-027425f2ef02" providerId="ADAL" clId="{618C5B70-C5F9-4B45-A9A8-F6B435B07761}" dt="2024-02-14T08:03:07.787" v="7654" actId="20577"/>
          <ac:spMkLst>
            <pc:docMk/>
            <pc:sldMk cId="379362483" sldId="367"/>
            <ac:spMk id="2" creationId="{70BE342B-FC00-2691-7C2B-6376C9563E85}"/>
          </ac:spMkLst>
        </pc:spChg>
        <pc:spChg chg="mod">
          <ac:chgData name="Opher Donchin" userId="37446733-118c-46f6-b903-027425f2ef02" providerId="ADAL" clId="{618C5B70-C5F9-4B45-A9A8-F6B435B07761}" dt="2024-02-14T08:07:22.672" v="7844" actId="20577"/>
          <ac:spMkLst>
            <pc:docMk/>
            <pc:sldMk cId="379362483" sldId="367"/>
            <ac:spMk id="3" creationId="{CA24D072-D7CF-A68C-B739-927BFC67795A}"/>
          </ac:spMkLst>
        </pc:spChg>
        <pc:graphicFrameChg chg="add mod">
          <ac:chgData name="Opher Donchin" userId="37446733-118c-46f6-b903-027425f2ef02" providerId="ADAL" clId="{618C5B70-C5F9-4B45-A9A8-F6B435B07761}" dt="2024-02-14T08:07:27.377" v="7845" actId="1076"/>
          <ac:graphicFrameMkLst>
            <pc:docMk/>
            <pc:sldMk cId="379362483" sldId="367"/>
            <ac:graphicFrameMk id="4" creationId="{160EBA5F-BA72-A5A5-047D-CE5DFF3D4830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07:00.774" v="7768" actId="1076"/>
          <ac:graphicFrameMkLst>
            <pc:docMk/>
            <pc:sldMk cId="379362483" sldId="367"/>
            <ac:graphicFrameMk id="5" creationId="{47BCB088-3266-2E82-A8DF-52E572E46F46}"/>
          </ac:graphicFrameMkLst>
        </pc:graphicFrameChg>
      </pc:sldChg>
      <pc:sldChg chg="modSp new mod">
        <pc:chgData name="Opher Donchin" userId="37446733-118c-46f6-b903-027425f2ef02" providerId="ADAL" clId="{618C5B70-C5F9-4B45-A9A8-F6B435B07761}" dt="2024-02-14T08:10:18.599" v="8237" actId="20577"/>
        <pc:sldMkLst>
          <pc:docMk/>
          <pc:sldMk cId="2082739774" sldId="368"/>
        </pc:sldMkLst>
        <pc:spChg chg="mod">
          <ac:chgData name="Opher Donchin" userId="37446733-118c-46f6-b903-027425f2ef02" providerId="ADAL" clId="{618C5B70-C5F9-4B45-A9A8-F6B435B07761}" dt="2024-02-14T08:08:27.904" v="7912" actId="20577"/>
          <ac:spMkLst>
            <pc:docMk/>
            <pc:sldMk cId="2082739774" sldId="368"/>
            <ac:spMk id="2" creationId="{31BF468A-54EB-8282-39FC-62BBDA7419B5}"/>
          </ac:spMkLst>
        </pc:spChg>
        <pc:spChg chg="mod">
          <ac:chgData name="Opher Donchin" userId="37446733-118c-46f6-b903-027425f2ef02" providerId="ADAL" clId="{618C5B70-C5F9-4B45-A9A8-F6B435B07761}" dt="2024-02-14T08:10:18.599" v="8237" actId="20577"/>
          <ac:spMkLst>
            <pc:docMk/>
            <pc:sldMk cId="2082739774" sldId="368"/>
            <ac:spMk id="3" creationId="{71CA8726-955E-FF49-A7F7-F71E0C9E5BC7}"/>
          </ac:spMkLst>
        </pc:spChg>
      </pc:sldChg>
      <pc:sldChg chg="addSp delSp modSp new mod modClrScheme modAnim chgLayout">
        <pc:chgData name="Opher Donchin" userId="37446733-118c-46f6-b903-027425f2ef02" providerId="ADAL" clId="{618C5B70-C5F9-4B45-A9A8-F6B435B07761}" dt="2024-02-14T09:05:33.063" v="9263" actId="1076"/>
        <pc:sldMkLst>
          <pc:docMk/>
          <pc:sldMk cId="2811106568" sldId="369"/>
        </pc:sldMkLst>
        <pc:spChg chg="mod ord">
          <ac:chgData name="Opher Donchin" userId="37446733-118c-46f6-b903-027425f2ef02" providerId="ADAL" clId="{618C5B70-C5F9-4B45-A9A8-F6B435B07761}" dt="2024-02-14T08:45:05.762" v="8459" actId="20577"/>
          <ac:spMkLst>
            <pc:docMk/>
            <pc:sldMk cId="2811106568" sldId="369"/>
            <ac:spMk id="2" creationId="{89542116-CAB9-1DAA-CD2C-88F4C75ACBE8}"/>
          </ac:spMkLst>
        </pc:spChg>
        <pc:spChg chg="add mod ord">
          <ac:chgData name="Opher Donchin" userId="37446733-118c-46f6-b903-027425f2ef02" providerId="ADAL" clId="{618C5B70-C5F9-4B45-A9A8-F6B435B07761}" dt="2024-02-14T08:45:24.442" v="8514" actId="20577"/>
          <ac:spMkLst>
            <pc:docMk/>
            <pc:sldMk cId="2811106568" sldId="369"/>
            <ac:spMk id="3" creationId="{1FC48374-4F34-373A-23FA-6F3E51485E90}"/>
          </ac:spMkLst>
        </pc:spChg>
        <pc:graphicFrameChg chg="add del mod">
          <ac:chgData name="Opher Donchin" userId="37446733-118c-46f6-b903-027425f2ef02" providerId="ADAL" clId="{618C5B70-C5F9-4B45-A9A8-F6B435B07761}" dt="2024-02-14T08:27:11.080" v="8313" actId="478"/>
          <ac:graphicFrameMkLst>
            <pc:docMk/>
            <pc:sldMk cId="2811106568" sldId="369"/>
            <ac:graphicFrameMk id="4" creationId="{11DA1F35-B8B3-6304-E6BD-C507DCD1CF6B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5:29.180" v="9262"/>
          <ac:graphicFrameMkLst>
            <pc:docMk/>
            <pc:sldMk cId="2811106568" sldId="369"/>
            <ac:graphicFrameMk id="5" creationId="{DD371442-6194-A49A-D8ED-97440DCA07B5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44:43.565" v="8444" actId="1076"/>
          <ac:graphicFrameMkLst>
            <pc:docMk/>
            <pc:sldMk cId="2811106568" sldId="369"/>
            <ac:graphicFrameMk id="6" creationId="{38F150E6-3511-703A-77BA-3F25112EB961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8:27:37.933" v="8322" actId="478"/>
          <ac:graphicFrameMkLst>
            <pc:docMk/>
            <pc:sldMk cId="2811106568" sldId="369"/>
            <ac:graphicFrameMk id="7" creationId="{53343140-94FE-9329-6B1B-04FD3159FE1A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0:13.890" v="9154"/>
          <ac:graphicFrameMkLst>
            <pc:docMk/>
            <pc:sldMk cId="2811106568" sldId="369"/>
            <ac:graphicFrameMk id="8" creationId="{AC82EC22-0586-10EA-40F8-8B18C4380793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44:20.047" v="8441" actId="1076"/>
          <ac:graphicFrameMkLst>
            <pc:docMk/>
            <pc:sldMk cId="2811106568" sldId="369"/>
            <ac:graphicFrameMk id="9" creationId="{FDD37EED-133F-428C-7A6F-2765C35616B3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44:17.750" v="8440" actId="1076"/>
          <ac:graphicFrameMkLst>
            <pc:docMk/>
            <pc:sldMk cId="2811106568" sldId="369"/>
            <ac:graphicFrameMk id="10" creationId="{B0CF87D2-7EE4-438D-B785-4E7C9E6A2955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5:33.063" v="9263" actId="1076"/>
          <ac:graphicFrameMkLst>
            <pc:docMk/>
            <pc:sldMk cId="2811106568" sldId="369"/>
            <ac:graphicFrameMk id="11" creationId="{3EEAE48A-81C7-965C-AD4A-11B4065860DE}"/>
          </ac:graphicFrameMkLst>
        </pc:graphicFrameChg>
      </pc:sldChg>
      <pc:sldChg chg="addSp modSp new mod modAnim">
        <pc:chgData name="Opher Donchin" userId="37446733-118c-46f6-b903-027425f2ef02" providerId="ADAL" clId="{618C5B70-C5F9-4B45-A9A8-F6B435B07761}" dt="2024-02-14T09:05:52.655" v="9268" actId="1076"/>
        <pc:sldMkLst>
          <pc:docMk/>
          <pc:sldMk cId="3385059635" sldId="370"/>
        </pc:sldMkLst>
        <pc:spChg chg="mod">
          <ac:chgData name="Opher Donchin" userId="37446733-118c-46f6-b903-027425f2ef02" providerId="ADAL" clId="{618C5B70-C5F9-4B45-A9A8-F6B435B07761}" dt="2024-02-14T08:46:06.828" v="8537" actId="20577"/>
          <ac:spMkLst>
            <pc:docMk/>
            <pc:sldMk cId="3385059635" sldId="370"/>
            <ac:spMk id="2" creationId="{8A21DCCE-456D-88D7-E295-A7D515AC0FB1}"/>
          </ac:spMkLst>
        </pc:spChg>
        <pc:spChg chg="mod">
          <ac:chgData name="Opher Donchin" userId="37446733-118c-46f6-b903-027425f2ef02" providerId="ADAL" clId="{618C5B70-C5F9-4B45-A9A8-F6B435B07761}" dt="2024-02-14T08:46:11.800" v="8538" actId="14100"/>
          <ac:spMkLst>
            <pc:docMk/>
            <pc:sldMk cId="3385059635" sldId="370"/>
            <ac:spMk id="3" creationId="{24823D8D-3C62-BFF0-809C-FCAD1D07962E}"/>
          </ac:spMkLst>
        </pc:spChg>
        <pc:graphicFrameChg chg="add mod">
          <ac:chgData name="Opher Donchin" userId="37446733-118c-46f6-b903-027425f2ef02" providerId="ADAL" clId="{618C5B70-C5F9-4B45-A9A8-F6B435B07761}" dt="2024-02-14T09:05:47.829" v="9267" actId="1076"/>
          <ac:graphicFrameMkLst>
            <pc:docMk/>
            <pc:sldMk cId="3385059635" sldId="370"/>
            <ac:graphicFrameMk id="4" creationId="{EBCAE0C4-D0E6-9172-F5D8-720A46CDD704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5:52.655" v="9268" actId="1076"/>
          <ac:graphicFrameMkLst>
            <pc:docMk/>
            <pc:sldMk cId="3385059635" sldId="370"/>
            <ac:graphicFrameMk id="5" creationId="{8C891233-B149-F6DB-2814-B628EA2137C5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5:46.189" v="9266" actId="1076"/>
          <ac:graphicFrameMkLst>
            <pc:docMk/>
            <pc:sldMk cId="3385059635" sldId="370"/>
            <ac:graphicFrameMk id="6" creationId="{34CCE100-E5BE-5B25-7BE7-5667C327818C}"/>
          </ac:graphicFrameMkLst>
        </pc:graphicFrameChg>
      </pc:sldChg>
      <pc:sldChg chg="addSp modSp new mod modAnim">
        <pc:chgData name="Opher Donchin" userId="37446733-118c-46f6-b903-027425f2ef02" providerId="ADAL" clId="{618C5B70-C5F9-4B45-A9A8-F6B435B07761}" dt="2024-02-14T09:00:24.922" v="9156"/>
        <pc:sldMkLst>
          <pc:docMk/>
          <pc:sldMk cId="2156033937" sldId="371"/>
        </pc:sldMkLst>
        <pc:spChg chg="mod">
          <ac:chgData name="Opher Donchin" userId="37446733-118c-46f6-b903-027425f2ef02" providerId="ADAL" clId="{618C5B70-C5F9-4B45-A9A8-F6B435B07761}" dt="2024-02-14T08:54:45.251" v="8592" actId="20577"/>
          <ac:spMkLst>
            <pc:docMk/>
            <pc:sldMk cId="2156033937" sldId="371"/>
            <ac:spMk id="2" creationId="{D848C0AF-8FC8-06B8-AA97-A97BEC44C1C1}"/>
          </ac:spMkLst>
        </pc:spChg>
        <pc:spChg chg="mod">
          <ac:chgData name="Opher Donchin" userId="37446733-118c-46f6-b903-027425f2ef02" providerId="ADAL" clId="{618C5B70-C5F9-4B45-A9A8-F6B435B07761}" dt="2024-02-14T08:58:33.329" v="8949" actId="14100"/>
          <ac:spMkLst>
            <pc:docMk/>
            <pc:sldMk cId="2156033937" sldId="371"/>
            <ac:spMk id="3" creationId="{DC3D6362-0350-EF63-12A4-0626F1F01391}"/>
          </ac:spMkLst>
        </pc:spChg>
        <pc:graphicFrameChg chg="add mod">
          <ac:chgData name="Opher Donchin" userId="37446733-118c-46f6-b903-027425f2ef02" providerId="ADAL" clId="{618C5B70-C5F9-4B45-A9A8-F6B435B07761}" dt="2024-02-14T09:00:24.922" v="9156"/>
          <ac:graphicFrameMkLst>
            <pc:docMk/>
            <pc:sldMk cId="2156033937" sldId="371"/>
            <ac:graphicFrameMk id="4" creationId="{4216CBAD-896E-7518-B633-9E7BD6952CFB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8:56:49.650" v="8856" actId="1076"/>
          <ac:graphicFrameMkLst>
            <pc:docMk/>
            <pc:sldMk cId="2156033937" sldId="371"/>
            <ac:graphicFrameMk id="5" creationId="{0FC3C0F2-ABBD-1310-F95B-EDC425473878}"/>
          </ac:graphicFrameMkLst>
        </pc:graphicFrameChg>
      </pc:sldChg>
      <pc:sldChg chg="addSp modSp new mod">
        <pc:chgData name="Opher Donchin" userId="37446733-118c-46f6-b903-027425f2ef02" providerId="ADAL" clId="{618C5B70-C5F9-4B45-A9A8-F6B435B07761}" dt="2024-02-14T08:59:46.962" v="9147" actId="27636"/>
        <pc:sldMkLst>
          <pc:docMk/>
          <pc:sldMk cId="3660249428" sldId="372"/>
        </pc:sldMkLst>
        <pc:spChg chg="mod">
          <ac:chgData name="Opher Donchin" userId="37446733-118c-46f6-b903-027425f2ef02" providerId="ADAL" clId="{618C5B70-C5F9-4B45-A9A8-F6B435B07761}" dt="2024-02-14T08:59:02.036" v="9042" actId="20577"/>
          <ac:spMkLst>
            <pc:docMk/>
            <pc:sldMk cId="3660249428" sldId="372"/>
            <ac:spMk id="2" creationId="{6B3A00C5-62C4-CDBD-5674-288A9F8F71E8}"/>
          </ac:spMkLst>
        </pc:spChg>
        <pc:spChg chg="mod">
          <ac:chgData name="Opher Donchin" userId="37446733-118c-46f6-b903-027425f2ef02" providerId="ADAL" clId="{618C5B70-C5F9-4B45-A9A8-F6B435B07761}" dt="2024-02-14T08:59:46.962" v="9147" actId="27636"/>
          <ac:spMkLst>
            <pc:docMk/>
            <pc:sldMk cId="3660249428" sldId="372"/>
            <ac:spMk id="3" creationId="{3086403A-0E50-E9D2-A133-21C700A31040}"/>
          </ac:spMkLst>
        </pc:spChg>
        <pc:picChg chg="add mod">
          <ac:chgData name="Opher Donchin" userId="37446733-118c-46f6-b903-027425f2ef02" providerId="ADAL" clId="{618C5B70-C5F9-4B45-A9A8-F6B435B07761}" dt="2024-02-14T08:59:14.462" v="9047" actId="1076"/>
          <ac:picMkLst>
            <pc:docMk/>
            <pc:sldMk cId="3660249428" sldId="372"/>
            <ac:picMk id="4" creationId="{A473304C-7571-4785-211A-0073F0BF3844}"/>
          </ac:picMkLst>
        </pc:picChg>
      </pc:sldChg>
      <pc:sldChg chg="addSp delSp modSp new mod">
        <pc:chgData name="Opher Donchin" userId="37446733-118c-46f6-b903-027425f2ef02" providerId="ADAL" clId="{618C5B70-C5F9-4B45-A9A8-F6B435B07761}" dt="2024-02-14T09:10:15.230" v="9279"/>
        <pc:sldMkLst>
          <pc:docMk/>
          <pc:sldMk cId="946937805" sldId="373"/>
        </pc:sldMkLst>
        <pc:spChg chg="mod">
          <ac:chgData name="Opher Donchin" userId="37446733-118c-46f6-b903-027425f2ef02" providerId="ADAL" clId="{618C5B70-C5F9-4B45-A9A8-F6B435B07761}" dt="2024-02-14T09:01:14.555" v="9208" actId="20577"/>
          <ac:spMkLst>
            <pc:docMk/>
            <pc:sldMk cId="946937805" sldId="373"/>
            <ac:spMk id="2" creationId="{38693DBC-02EC-B6C0-B62F-766AE18BEC95}"/>
          </ac:spMkLst>
        </pc:spChg>
        <pc:spChg chg="mod">
          <ac:chgData name="Opher Donchin" userId="37446733-118c-46f6-b903-027425f2ef02" providerId="ADAL" clId="{618C5B70-C5F9-4B45-A9A8-F6B435B07761}" dt="2024-02-14T09:01:25.809" v="9246" actId="14100"/>
          <ac:spMkLst>
            <pc:docMk/>
            <pc:sldMk cId="946937805" sldId="373"/>
            <ac:spMk id="3" creationId="{2CC15947-8E76-36CD-2C21-7CFA2B67383B}"/>
          </ac:spMkLst>
        </pc:spChg>
        <pc:graphicFrameChg chg="add del mod">
          <ac:chgData name="Opher Donchin" userId="37446733-118c-46f6-b903-027425f2ef02" providerId="ADAL" clId="{618C5B70-C5F9-4B45-A9A8-F6B435B07761}" dt="2024-02-14T09:06:22.150" v="9270" actId="478"/>
          <ac:graphicFrameMkLst>
            <pc:docMk/>
            <pc:sldMk cId="946937805" sldId="373"/>
            <ac:graphicFrameMk id="4" creationId="{BD16A3C6-C6DC-86C2-4250-717B4C5C32E3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9:06:22.150" v="9270" actId="478"/>
          <ac:graphicFrameMkLst>
            <pc:docMk/>
            <pc:sldMk cId="946937805" sldId="373"/>
            <ac:graphicFrameMk id="5" creationId="{016DF2A5-F2EB-0198-FBDA-FA90D573B75C}"/>
          </ac:graphicFrameMkLst>
        </pc:graphicFrameChg>
        <pc:graphicFrameChg chg="add del mod">
          <ac:chgData name="Opher Donchin" userId="37446733-118c-46f6-b903-027425f2ef02" providerId="ADAL" clId="{618C5B70-C5F9-4B45-A9A8-F6B435B07761}" dt="2024-02-14T09:06:22.150" v="9270" actId="478"/>
          <ac:graphicFrameMkLst>
            <pc:docMk/>
            <pc:sldMk cId="946937805" sldId="373"/>
            <ac:graphicFrameMk id="6" creationId="{01709D76-1D90-6439-ADFC-7C989E2D6EED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6:26.398" v="9272" actId="1076"/>
          <ac:graphicFrameMkLst>
            <pc:docMk/>
            <pc:sldMk cId="946937805" sldId="373"/>
            <ac:graphicFrameMk id="7" creationId="{D7EF4C1C-AE17-A5DE-8036-263799AD42C3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6:26.398" v="9272" actId="1076"/>
          <ac:graphicFrameMkLst>
            <pc:docMk/>
            <pc:sldMk cId="946937805" sldId="373"/>
            <ac:graphicFrameMk id="8" creationId="{253C3B94-9F6E-6CB9-5B2D-58440966F3AE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6:26.398" v="9272" actId="1076"/>
          <ac:graphicFrameMkLst>
            <pc:docMk/>
            <pc:sldMk cId="946937805" sldId="373"/>
            <ac:graphicFrameMk id="9" creationId="{B39EC7DC-8E9A-C63B-4E5F-E88041F10B29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10:15.230" v="9279"/>
          <ac:graphicFrameMkLst>
            <pc:docMk/>
            <pc:sldMk cId="946937805" sldId="373"/>
            <ac:graphicFrameMk id="10" creationId="{E5225FBF-52CC-59B6-D011-6E49BD563FFB}"/>
          </ac:graphicFrameMkLst>
        </pc:graphicFrameChg>
        <pc:graphicFrameChg chg="add mod">
          <ac:chgData name="Opher Donchin" userId="37446733-118c-46f6-b903-027425f2ef02" providerId="ADAL" clId="{618C5B70-C5F9-4B45-A9A8-F6B435B07761}" dt="2024-02-14T09:06:47.458" v="9274" actId="1076"/>
          <ac:graphicFrameMkLst>
            <pc:docMk/>
            <pc:sldMk cId="946937805" sldId="373"/>
            <ac:graphicFrameMk id="11" creationId="{6AB977A9-60F9-3EDE-6EFC-B823C4B410C5}"/>
          </ac:graphicFrameMkLst>
        </pc:graphicFrameChg>
      </pc:sldChg>
      <pc:sldChg chg="modSp new mod">
        <pc:chgData name="Opher Donchin" userId="37446733-118c-46f6-b903-027425f2ef02" providerId="ADAL" clId="{618C5B70-C5F9-4B45-A9A8-F6B435B07761}" dt="2024-02-14T11:24:15.883" v="9376" actId="20577"/>
        <pc:sldMkLst>
          <pc:docMk/>
          <pc:sldMk cId="399773711" sldId="374"/>
        </pc:sldMkLst>
        <pc:spChg chg="mod">
          <ac:chgData name="Opher Donchin" userId="37446733-118c-46f6-b903-027425f2ef02" providerId="ADAL" clId="{618C5B70-C5F9-4B45-A9A8-F6B435B07761}" dt="2024-02-14T11:24:07.535" v="9342" actId="20577"/>
          <ac:spMkLst>
            <pc:docMk/>
            <pc:sldMk cId="399773711" sldId="374"/>
            <ac:spMk id="2" creationId="{F5C5ED17-DEFE-C7CE-7B26-B30C00A0D144}"/>
          </ac:spMkLst>
        </pc:spChg>
        <pc:spChg chg="mod">
          <ac:chgData name="Opher Donchin" userId="37446733-118c-46f6-b903-027425f2ef02" providerId="ADAL" clId="{618C5B70-C5F9-4B45-A9A8-F6B435B07761}" dt="2024-02-14T11:24:15.883" v="9376" actId="20577"/>
          <ac:spMkLst>
            <pc:docMk/>
            <pc:sldMk cId="399773711" sldId="374"/>
            <ac:spMk id="3" creationId="{1AC0859B-721B-D36A-F8CF-5DF7D17A6A1A}"/>
          </ac:spMkLst>
        </pc:spChg>
      </pc:sldChg>
    </pc:docChg>
  </pc:docChgLst>
  <pc:docChgLst>
    <pc:chgData name="Opher Donchin" userId="37446733-118c-46f6-b903-027425f2ef02" providerId="ADAL" clId="{15056AD3-7DA6-407B-8EF9-0C1CF4AF8F65}"/>
    <pc:docChg chg="custSel addSld delSld modSld">
      <pc:chgData name="Opher Donchin" userId="37446733-118c-46f6-b903-027425f2ef02" providerId="ADAL" clId="{15056AD3-7DA6-407B-8EF9-0C1CF4AF8F65}" dt="2022-12-11T19:00:41.742" v="1942" actId="14100"/>
      <pc:docMkLst>
        <pc:docMk/>
      </pc:docMkLst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4760232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7875816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71406126" sldId="26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28740671" sldId="26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31941383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860839049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125586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28986432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615831677" sldId="26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49503604" sldId="263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221319652" sldId="264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64948422" sldId="264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969728150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56333887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320010455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378136968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6653747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43068348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71383823" sldId="276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15056AD3-7DA6-407B-8EF9-0C1CF4AF8F65}" dt="2022-12-11T06:27:31.433" v="1912" actId="20577"/>
        <pc:sldMkLst>
          <pc:docMk/>
          <pc:sldMk cId="923044119" sldId="277"/>
        </pc:sldMkLst>
        <pc:spChg chg="mod">
          <ac:chgData name="Opher Donchin" userId="37446733-118c-46f6-b903-027425f2ef02" providerId="ADAL" clId="{15056AD3-7DA6-407B-8EF9-0C1CF4AF8F65}" dt="2022-12-11T06:27:31.433" v="1912" actId="20577"/>
          <ac:spMkLst>
            <pc:docMk/>
            <pc:sldMk cId="923044119" sldId="277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16256053" sldId="277"/>
        </pc:sldMkLst>
      </pc:sldChg>
      <pc:sldChg chg="add del">
        <pc:chgData name="Opher Donchin" userId="37446733-118c-46f6-b903-027425f2ef02" providerId="ADAL" clId="{15056AD3-7DA6-407B-8EF9-0C1CF4AF8F65}" dt="2022-12-11T06:27:51.474" v="1913" actId="47"/>
        <pc:sldMkLst>
          <pc:docMk/>
          <pc:sldMk cId="1512461078" sldId="279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59190064" sldId="27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1535750" sldId="28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003329453" sldId="28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5087442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824084356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09187034" sldId="282"/>
        </pc:sldMkLst>
      </pc:sldChg>
      <pc:sldChg chg="add del">
        <pc:chgData name="Opher Donchin" userId="37446733-118c-46f6-b903-027425f2ef02" providerId="ADAL" clId="{15056AD3-7DA6-407B-8EF9-0C1CF4AF8F65}" dt="2022-12-11T06:28:03.171" v="1914" actId="47"/>
        <pc:sldMkLst>
          <pc:docMk/>
          <pc:sldMk cId="1615117964" sldId="282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968492603" sldId="283"/>
        </pc:sldMkLst>
      </pc:sldChg>
      <pc:sldChg chg="add del">
        <pc:chgData name="Opher Donchin" userId="37446733-118c-46f6-b903-027425f2ef02" providerId="ADAL" clId="{15056AD3-7DA6-407B-8EF9-0C1CF4AF8F65}" dt="2022-12-11T06:28:03.795" v="1915" actId="47"/>
        <pc:sldMkLst>
          <pc:docMk/>
          <pc:sldMk cId="3800542377" sldId="28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458944131" sldId="284"/>
        </pc:sldMkLst>
      </pc:sldChg>
      <pc:sldChg chg="add del">
        <pc:chgData name="Opher Donchin" userId="37446733-118c-46f6-b903-027425f2ef02" providerId="ADAL" clId="{15056AD3-7DA6-407B-8EF9-0C1CF4AF8F65}" dt="2022-12-11T06:28:05.009" v="1916" actId="47"/>
        <pc:sldMkLst>
          <pc:docMk/>
          <pc:sldMk cId="3168126893" sldId="284"/>
        </pc:sldMkLst>
      </pc:sldChg>
      <pc:sldChg chg="add del">
        <pc:chgData name="Opher Donchin" userId="37446733-118c-46f6-b903-027425f2ef02" providerId="ADAL" clId="{15056AD3-7DA6-407B-8EF9-0C1CF4AF8F65}" dt="2022-12-11T06:28:06.034" v="1917" actId="47"/>
        <pc:sldMkLst>
          <pc:docMk/>
          <pc:sldMk cId="2269498399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102251738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691631145" sldId="286"/>
        </pc:sldMkLst>
      </pc:sldChg>
      <pc:sldChg chg="add del">
        <pc:chgData name="Opher Donchin" userId="37446733-118c-46f6-b903-027425f2ef02" providerId="ADAL" clId="{15056AD3-7DA6-407B-8EF9-0C1CF4AF8F65}" dt="2022-12-11T06:28:07.491" v="1918" actId="47"/>
        <pc:sldMkLst>
          <pc:docMk/>
          <pc:sldMk cId="2632888357" sldId="286"/>
        </pc:sldMkLst>
      </pc:sldChg>
      <pc:sldChg chg="add del">
        <pc:chgData name="Opher Donchin" userId="37446733-118c-46f6-b903-027425f2ef02" providerId="ADAL" clId="{15056AD3-7DA6-407B-8EF9-0C1CF4AF8F65}" dt="2022-12-11T06:28:13.751" v="1920" actId="47"/>
        <pc:sldMkLst>
          <pc:docMk/>
          <pc:sldMk cId="406339647" sldId="28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292920" sldId="287"/>
        </pc:sldMkLst>
      </pc:sldChg>
      <pc:sldChg chg="add del">
        <pc:chgData name="Opher Donchin" userId="37446733-118c-46f6-b903-027425f2ef02" providerId="ADAL" clId="{15056AD3-7DA6-407B-8EF9-0C1CF4AF8F65}" dt="2022-12-11T06:28:17.010" v="1921" actId="2696"/>
        <pc:sldMkLst>
          <pc:docMk/>
          <pc:sldMk cId="1092449347" sldId="288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56944387" sldId="288"/>
        </pc:sldMkLst>
      </pc:sldChg>
      <pc:sldChg chg="add">
        <pc:chgData name="Opher Donchin" userId="37446733-118c-46f6-b903-027425f2ef02" providerId="ADAL" clId="{15056AD3-7DA6-407B-8EF9-0C1CF4AF8F65}" dt="2022-12-11T06:28:22.331" v="1922"/>
        <pc:sldMkLst>
          <pc:docMk/>
          <pc:sldMk cId="3825445937" sldId="288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4221058" sldId="296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69780544" sldId="296"/>
        </pc:sldMkLst>
      </pc:sldChg>
      <pc:sldChg chg="del">
        <pc:chgData name="Opher Donchin" userId="37446733-118c-46f6-b903-027425f2ef02" providerId="ADAL" clId="{15056AD3-7DA6-407B-8EF9-0C1CF4AF8F65}" dt="2022-12-11T06:26:18.002" v="1891" actId="47"/>
        <pc:sldMkLst>
          <pc:docMk/>
          <pc:sldMk cId="3622223862" sldId="29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54067082" sldId="300"/>
        </pc:sldMkLst>
      </pc:sldChg>
      <pc:sldChg chg="add del">
        <pc:chgData name="Opher Donchin" userId="37446733-118c-46f6-b903-027425f2ef02" providerId="ADAL" clId="{15056AD3-7DA6-407B-8EF9-0C1CF4AF8F65}" dt="2022-12-11T06:28:08.516" v="1919" actId="47"/>
        <pc:sldMkLst>
          <pc:docMk/>
          <pc:sldMk cId="1972100832" sldId="300"/>
        </pc:sldMkLst>
      </pc:sldChg>
      <pc:sldChg chg="add del">
        <pc:chgData name="Opher Donchin" userId="37446733-118c-46f6-b903-027425f2ef02" providerId="ADAL" clId="{15056AD3-7DA6-407B-8EF9-0C1CF4AF8F65}" dt="2022-12-11T06:25:21.144" v="1849" actId="2696"/>
        <pc:sldMkLst>
          <pc:docMk/>
          <pc:sldMk cId="2595289829" sldId="311"/>
        </pc:sldMkLst>
      </pc:sldChg>
      <pc:sldChg chg="add">
        <pc:chgData name="Opher Donchin" userId="37446733-118c-46f6-b903-027425f2ef02" providerId="ADAL" clId="{15056AD3-7DA6-407B-8EF9-0C1CF4AF8F65}" dt="2022-12-11T06:25:35.986" v="1850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923463" sldId="311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94162384" sldId="31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46969148" sldId="313"/>
        </pc:sldMkLst>
      </pc:sldChg>
      <pc:sldChg chg="modSp new mod">
        <pc:chgData name="Opher Donchin" userId="37446733-118c-46f6-b903-027425f2ef02" providerId="ADAL" clId="{15056AD3-7DA6-407B-8EF9-0C1CF4AF8F65}" dt="2022-12-10T23:29:20.807" v="905" actId="20577"/>
        <pc:sldMkLst>
          <pc:docMk/>
          <pc:sldMk cId="772941300" sldId="314"/>
        </pc:sldMkLst>
        <pc:spChg chg="mod">
          <ac:chgData name="Opher Donchin" userId="37446733-118c-46f6-b903-027425f2ef02" providerId="ADAL" clId="{15056AD3-7DA6-407B-8EF9-0C1CF4AF8F65}" dt="2022-12-10T22:02:15.820" v="6" actId="20577"/>
          <ac:spMkLst>
            <pc:docMk/>
            <pc:sldMk cId="772941300" sldId="314"/>
            <ac:spMk id="2" creationId="{77EA69F9-E778-5979-0885-86D8F554F01C}"/>
          </ac:spMkLst>
        </pc:spChg>
        <pc:spChg chg="mod">
          <ac:chgData name="Opher Donchin" userId="37446733-118c-46f6-b903-027425f2ef02" providerId="ADAL" clId="{15056AD3-7DA6-407B-8EF9-0C1CF4AF8F65}" dt="2022-12-10T23:29:20.807" v="905" actId="20577"/>
          <ac:spMkLst>
            <pc:docMk/>
            <pc:sldMk cId="772941300" sldId="314"/>
            <ac:spMk id="3" creationId="{D868617F-D2F0-EA6E-7A7F-3054F5330000}"/>
          </ac:spMkLst>
        </pc:spChg>
      </pc:sldChg>
      <pc:sldChg chg="modSp add mod">
        <pc:chgData name="Opher Donchin" userId="37446733-118c-46f6-b903-027425f2ef02" providerId="ADAL" clId="{15056AD3-7DA6-407B-8EF9-0C1CF4AF8F65}" dt="2022-12-10T22:44:04.398" v="730" actId="20577"/>
        <pc:sldMkLst>
          <pc:docMk/>
          <pc:sldMk cId="1466106893" sldId="315"/>
        </pc:sldMkLst>
        <pc:spChg chg="mod">
          <ac:chgData name="Opher Donchin" userId="37446733-118c-46f6-b903-027425f2ef02" providerId="ADAL" clId="{15056AD3-7DA6-407B-8EF9-0C1CF4AF8F65}" dt="2022-12-10T22:44:04.398" v="730" actId="20577"/>
          <ac:spMkLst>
            <pc:docMk/>
            <pc:sldMk cId="1466106893" sldId="315"/>
            <ac:spMk id="3" creationId="{D868617F-D2F0-EA6E-7A7F-3054F5330000}"/>
          </ac:spMkLst>
        </pc:spChg>
      </pc:sldChg>
      <pc:sldChg chg="modSp add mod">
        <pc:chgData name="Opher Donchin" userId="37446733-118c-46f6-b903-027425f2ef02" providerId="ADAL" clId="{15056AD3-7DA6-407B-8EF9-0C1CF4AF8F65}" dt="2022-12-10T23:32:04.286" v="1005" actId="20577"/>
        <pc:sldMkLst>
          <pc:docMk/>
          <pc:sldMk cId="2050385598" sldId="316"/>
        </pc:sldMkLst>
        <pc:spChg chg="mod">
          <ac:chgData name="Opher Donchin" userId="37446733-118c-46f6-b903-027425f2ef02" providerId="ADAL" clId="{15056AD3-7DA6-407B-8EF9-0C1CF4AF8F65}" dt="2022-12-10T23:32:04.286" v="1005" actId="20577"/>
          <ac:spMkLst>
            <pc:docMk/>
            <pc:sldMk cId="2050385598" sldId="316"/>
            <ac:spMk id="3" creationId="{D868617F-D2F0-EA6E-7A7F-3054F5330000}"/>
          </ac:spMkLst>
        </pc:spChg>
      </pc:sldChg>
      <pc:sldChg chg="modSp new mod">
        <pc:chgData name="Opher Donchin" userId="37446733-118c-46f6-b903-027425f2ef02" providerId="ADAL" clId="{15056AD3-7DA6-407B-8EF9-0C1CF4AF8F65}" dt="2022-12-10T23:33:46.529" v="1110" actId="20577"/>
        <pc:sldMkLst>
          <pc:docMk/>
          <pc:sldMk cId="3672127526" sldId="317"/>
        </pc:sldMkLst>
        <pc:spChg chg="mod">
          <ac:chgData name="Opher Donchin" userId="37446733-118c-46f6-b903-027425f2ef02" providerId="ADAL" clId="{15056AD3-7DA6-407B-8EF9-0C1CF4AF8F65}" dt="2022-12-10T23:32:10.483" v="1012" actId="20577"/>
          <ac:spMkLst>
            <pc:docMk/>
            <pc:sldMk cId="3672127526" sldId="317"/>
            <ac:spMk id="2" creationId="{A94CC0F4-0552-20DE-F2C6-25E553056A21}"/>
          </ac:spMkLst>
        </pc:spChg>
        <pc:spChg chg="mod">
          <ac:chgData name="Opher Donchin" userId="37446733-118c-46f6-b903-027425f2ef02" providerId="ADAL" clId="{15056AD3-7DA6-407B-8EF9-0C1CF4AF8F65}" dt="2022-12-10T23:33:46.529" v="1110" actId="20577"/>
          <ac:spMkLst>
            <pc:docMk/>
            <pc:sldMk cId="3672127526" sldId="317"/>
            <ac:spMk id="3" creationId="{A40DFCAC-B9DE-208D-4F81-CE2FAD2F803B}"/>
          </ac:spMkLst>
        </pc:spChg>
      </pc:sldChg>
      <pc:sldChg chg="modSp new mod">
        <pc:chgData name="Opher Donchin" userId="37446733-118c-46f6-b903-027425f2ef02" providerId="ADAL" clId="{15056AD3-7DA6-407B-8EF9-0C1CF4AF8F65}" dt="2022-12-11T06:05:14.860" v="1822" actId="20577"/>
        <pc:sldMkLst>
          <pc:docMk/>
          <pc:sldMk cId="2006837840" sldId="318"/>
        </pc:sldMkLst>
        <pc:spChg chg="mod">
          <ac:chgData name="Opher Donchin" userId="37446733-118c-46f6-b903-027425f2ef02" providerId="ADAL" clId="{15056AD3-7DA6-407B-8EF9-0C1CF4AF8F65}" dt="2022-12-11T05:55:17.671" v="1136" actId="20577"/>
          <ac:spMkLst>
            <pc:docMk/>
            <pc:sldMk cId="2006837840" sldId="318"/>
            <ac:spMk id="2" creationId="{58CD6FC0-9DF4-ED0A-D45C-F52920C8F474}"/>
          </ac:spMkLst>
        </pc:spChg>
        <pc:spChg chg="mod">
          <ac:chgData name="Opher Donchin" userId="37446733-118c-46f6-b903-027425f2ef02" providerId="ADAL" clId="{15056AD3-7DA6-407B-8EF9-0C1CF4AF8F65}" dt="2022-12-11T06:05:14.860" v="1822" actId="20577"/>
          <ac:spMkLst>
            <pc:docMk/>
            <pc:sldMk cId="2006837840" sldId="318"/>
            <ac:spMk id="3" creationId="{0EF9F285-A0D8-99AA-FD4C-397942E775A2}"/>
          </ac:spMkLst>
        </pc:spChg>
      </pc:sldChg>
      <pc:sldChg chg="modSp new mod">
        <pc:chgData name="Opher Donchin" userId="37446733-118c-46f6-b903-027425f2ef02" providerId="ADAL" clId="{15056AD3-7DA6-407B-8EF9-0C1CF4AF8F65}" dt="2022-12-11T06:24:52.262" v="1848" actId="20577"/>
        <pc:sldMkLst>
          <pc:docMk/>
          <pc:sldMk cId="3727126901" sldId="319"/>
        </pc:sldMkLst>
        <pc:spChg chg="mod">
          <ac:chgData name="Opher Donchin" userId="37446733-118c-46f6-b903-027425f2ef02" providerId="ADAL" clId="{15056AD3-7DA6-407B-8EF9-0C1CF4AF8F65}" dt="2022-12-11T06:24:52.262" v="1848" actId="20577"/>
          <ac:spMkLst>
            <pc:docMk/>
            <pc:sldMk cId="3727126901" sldId="319"/>
            <ac:spMk id="2" creationId="{02860DAF-BFA9-F26D-7056-3995EA7D3EA4}"/>
          </ac:spMkLst>
        </pc:spChg>
      </pc:sldChg>
      <pc:sldChg chg="modSp new mod">
        <pc:chgData name="Opher Donchin" userId="37446733-118c-46f6-b903-027425f2ef02" providerId="ADAL" clId="{15056AD3-7DA6-407B-8EF9-0C1CF4AF8F65}" dt="2022-12-11T06:25:47.623" v="1863" actId="20577"/>
        <pc:sldMkLst>
          <pc:docMk/>
          <pc:sldMk cId="2210663298" sldId="320"/>
        </pc:sldMkLst>
        <pc:spChg chg="mod">
          <ac:chgData name="Opher Donchin" userId="37446733-118c-46f6-b903-027425f2ef02" providerId="ADAL" clId="{15056AD3-7DA6-407B-8EF9-0C1CF4AF8F65}" dt="2022-12-11T06:25:47.623" v="1863" actId="20577"/>
          <ac:spMkLst>
            <pc:docMk/>
            <pc:sldMk cId="2210663298" sldId="320"/>
            <ac:spMk id="2" creationId="{F4EC2DE9-5444-B8C1-5F87-CA627F1AB752}"/>
          </ac:spMkLst>
        </pc:spChg>
      </pc:sldChg>
      <pc:sldChg chg="modSp new mod">
        <pc:chgData name="Opher Donchin" userId="37446733-118c-46f6-b903-027425f2ef02" providerId="ADAL" clId="{15056AD3-7DA6-407B-8EF9-0C1CF4AF8F65}" dt="2022-12-11T06:26:13.120" v="1890" actId="20577"/>
        <pc:sldMkLst>
          <pc:docMk/>
          <pc:sldMk cId="4269702296" sldId="321"/>
        </pc:sldMkLst>
        <pc:spChg chg="mod">
          <ac:chgData name="Opher Donchin" userId="37446733-118c-46f6-b903-027425f2ef02" providerId="ADAL" clId="{15056AD3-7DA6-407B-8EF9-0C1CF4AF8F65}" dt="2022-12-11T06:26:13.120" v="1890" actId="20577"/>
          <ac:spMkLst>
            <pc:docMk/>
            <pc:sldMk cId="4269702296" sldId="321"/>
            <ac:spMk id="2" creationId="{29F6B30C-2A4A-7F80-7CF8-126EED309DB3}"/>
          </ac:spMkLst>
        </pc:spChg>
      </pc:sldChg>
      <pc:sldChg chg="modSp new mod">
        <pc:chgData name="Opher Donchin" userId="37446733-118c-46f6-b903-027425f2ef02" providerId="ADAL" clId="{15056AD3-7DA6-407B-8EF9-0C1CF4AF8F65}" dt="2022-12-11T06:26:52.724" v="1904" actId="20577"/>
        <pc:sldMkLst>
          <pc:docMk/>
          <pc:sldMk cId="693970483" sldId="322"/>
        </pc:sldMkLst>
        <pc:spChg chg="mod">
          <ac:chgData name="Opher Donchin" userId="37446733-118c-46f6-b903-027425f2ef02" providerId="ADAL" clId="{15056AD3-7DA6-407B-8EF9-0C1CF4AF8F65}" dt="2022-12-11T06:26:52.724" v="1904" actId="20577"/>
          <ac:spMkLst>
            <pc:docMk/>
            <pc:sldMk cId="693970483" sldId="322"/>
            <ac:spMk id="2" creationId="{96749011-C80A-653D-C930-68E4611E390E}"/>
          </ac:spMkLst>
        </pc:spChg>
      </pc:sldChg>
      <pc:sldChg chg="addSp delSp modSp new mod modClrScheme chgLayout">
        <pc:chgData name="Opher Donchin" userId="37446733-118c-46f6-b903-027425f2ef02" providerId="ADAL" clId="{15056AD3-7DA6-407B-8EF9-0C1CF4AF8F65}" dt="2022-12-11T19:00:41.742" v="1942" actId="14100"/>
        <pc:sldMkLst>
          <pc:docMk/>
          <pc:sldMk cId="3307221553" sldId="323"/>
        </pc:sldMkLst>
        <pc:spChg chg="del mod ord">
          <ac:chgData name="Opher Donchin" userId="37446733-118c-46f6-b903-027425f2ef02" providerId="ADAL" clId="{15056AD3-7DA6-407B-8EF9-0C1CF4AF8F65}" dt="2022-12-11T09:42:24.190" v="1924" actId="700"/>
          <ac:spMkLst>
            <pc:docMk/>
            <pc:sldMk cId="3307221553" sldId="323"/>
            <ac:spMk id="2" creationId="{2B96B7BD-B0F5-99CA-DDD3-68231B350A3A}"/>
          </ac:spMkLst>
        </pc:spChg>
        <pc:spChg chg="del">
          <ac:chgData name="Opher Donchin" userId="37446733-118c-46f6-b903-027425f2ef02" providerId="ADAL" clId="{15056AD3-7DA6-407B-8EF9-0C1CF4AF8F65}" dt="2022-12-11T09:42:24.190" v="1924" actId="700"/>
          <ac:spMkLst>
            <pc:docMk/>
            <pc:sldMk cId="3307221553" sldId="323"/>
            <ac:spMk id="3" creationId="{2A3EA323-5B3D-8085-6957-D4F501989E99}"/>
          </ac:spMkLst>
        </pc:spChg>
        <pc:spChg chg="add mod ord">
          <ac:chgData name="Opher Donchin" userId="37446733-118c-46f6-b903-027425f2ef02" providerId="ADAL" clId="{15056AD3-7DA6-407B-8EF9-0C1CF4AF8F65}" dt="2022-12-11T09:42:27.764" v="1937" actId="20577"/>
          <ac:spMkLst>
            <pc:docMk/>
            <pc:sldMk cId="3307221553" sldId="323"/>
            <ac:spMk id="4" creationId="{D2FB8CAE-86EF-8F0C-B383-6A20263F50BB}"/>
          </ac:spMkLst>
        </pc:spChg>
        <pc:graphicFrameChg chg="add mod">
          <ac:chgData name="Opher Donchin" userId="37446733-118c-46f6-b903-027425f2ef02" providerId="ADAL" clId="{15056AD3-7DA6-407B-8EF9-0C1CF4AF8F65}" dt="2022-12-11T19:00:41.742" v="1942" actId="14100"/>
          <ac:graphicFrameMkLst>
            <pc:docMk/>
            <pc:sldMk cId="3307221553" sldId="323"/>
            <ac:graphicFrameMk id="5" creationId="{817E3914-94C4-F29D-96C2-4DD836F2265D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1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esmos.com/calculator/7a6zcqepn4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vanced Data Analysis</a:t>
            </a:r>
            <a:br>
              <a:rPr lang="en-US" dirty="0"/>
            </a:br>
            <a:r>
              <a:rPr lang="en-US" dirty="0"/>
              <a:t>367-2-5461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Opher Donchin</a:t>
            </a:r>
            <a:endParaRPr lang="en-GB" sz="5400" dirty="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E46EE-E1C2-CAFF-EFFB-D0567931D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cond parabola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36B608-4CF1-755B-4E43-60888CE458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96602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 will do this in the model by creating a new variable</a:t>
                </a:r>
              </a:p>
              <a:p>
                <a:r>
                  <a:rPr lang="en-US" dirty="0"/>
                  <a:t>One more paramet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IL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36B608-4CF1-755B-4E43-60888CE458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966020"/>
              </a:xfrm>
              <a:blipFill>
                <a:blip r:embed="rId2"/>
                <a:stretch>
                  <a:fillRect l="-1043" t="-13836" b="-1195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8AEF795-BCA7-362F-B984-B946479776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748" y="2821791"/>
            <a:ext cx="8572054" cy="28130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5F0745-C473-9122-B746-F44AABD80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0748" y="5634824"/>
            <a:ext cx="8448139" cy="1142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892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38260-047A-32D2-075C-1710190E3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EE686-3A50-0F1E-FA5D-C326329C69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1796"/>
            <a:ext cx="10515600" cy="896233"/>
          </a:xfrm>
        </p:spPr>
        <p:txBody>
          <a:bodyPr/>
          <a:lstStyle/>
          <a:p>
            <a:r>
              <a:rPr lang="en-US" dirty="0"/>
              <a:t>Use of switch to choose parabol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29A58F-0FFC-970B-317F-F275F762B20B}"/>
              </a:ext>
            </a:extLst>
          </p:cNvPr>
          <p:cNvSpPr txBox="1"/>
          <p:nvPr/>
        </p:nvSpPr>
        <p:spPr>
          <a:xfrm>
            <a:off x="286127" y="2905700"/>
            <a:ext cx="11819076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oords=coords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bound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onstant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x/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onvert x to percentag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aramete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am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μ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σ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u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lpha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_alph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beta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_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m_u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lpha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_alph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beta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_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M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am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M_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=M_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Constrained math from abov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witc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&lt;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-x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witc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&lt;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-x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-(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 / 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*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+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(M /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*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dims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Likelihood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,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y, dims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0948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7D3F6-F8E5-5991-C0A5-A78F4E1A1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D15829-D7BC-6AE3-0723-8049F3ED7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8435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Use data to get reasonable priors</a:t>
            </a:r>
          </a:p>
          <a:p>
            <a:r>
              <a:rPr lang="en-US" dirty="0"/>
              <a:t>Check prior predictive (and diagnostics)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827B92-6AAA-0CB1-1593-A175C451BE20}"/>
              </a:ext>
            </a:extLst>
          </p:cNvPr>
          <p:cNvSpPr txBox="1"/>
          <p:nvPr/>
        </p:nvSpPr>
        <p:spPr>
          <a:xfrm>
            <a:off x="909857" y="2678301"/>
            <a:ext cx="7870805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oise around the lin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.st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σ =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.st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μ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amma_mean_from_mod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m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, s=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_σ)</a:t>
            </a:r>
          </a:p>
          <a:p>
            <a:b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b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x_u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tends weakly towards 1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_alph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u_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x_m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tends weakly towards the middle of the rang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_alph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_m_u_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 tends towards the maximum of the data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mod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.m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 = </a:t>
            </a:r>
            <a:r>
              <a:rPr lang="el-GR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.st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μ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amma_mean_from_mod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m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mod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=M_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σ)</a:t>
            </a:r>
          </a:p>
        </p:txBody>
      </p:sp>
    </p:spTree>
    <p:extLst>
      <p:ext uri="{BB962C8B-B14F-4D97-AF65-F5344CB8AC3E}">
        <p14:creationId xmlns:p14="http://schemas.microsoft.com/office/powerpoint/2010/main" val="3806484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9A8A1-2C0B-E15C-8DD3-13518534A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B5427-EECF-89EA-5B20-F4F293913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3681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06225A-B9AB-EB8D-BFA4-A5B7AF0C4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4209" y="3410017"/>
            <a:ext cx="4589752" cy="30828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C65A28-0047-D45A-DD3E-1FAA8DFE37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674" y="3410019"/>
            <a:ext cx="4589752" cy="30828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BFE335A-127A-4BE5-4F19-EEE60E37A672}"/>
              </a:ext>
            </a:extLst>
          </p:cNvPr>
          <p:cNvSpPr txBox="1"/>
          <p:nvPr/>
        </p:nvSpPr>
        <p:spPr>
          <a:xfrm>
            <a:off x="2163844" y="2864102"/>
            <a:ext cx="1411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adratic</a:t>
            </a:r>
            <a:endParaRPr lang="en-IL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D19B90-E405-D0A0-7FF7-8FF76F014B49}"/>
              </a:ext>
            </a:extLst>
          </p:cNvPr>
          <p:cNvSpPr txBox="1"/>
          <p:nvPr/>
        </p:nvSpPr>
        <p:spPr>
          <a:xfrm>
            <a:off x="8256816" y="2833613"/>
            <a:ext cx="168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trained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543700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8D82E-7803-D431-334B-3177A6815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0512"/>
            <a:ext cx="10515600" cy="882334"/>
          </a:xfrm>
        </p:spPr>
        <p:txBody>
          <a:bodyPr/>
          <a:lstStyle/>
          <a:p>
            <a:r>
              <a:rPr lang="en-US" dirty="0"/>
              <a:t>The parameters of the fi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C2FD8D-0FDA-9013-0F8F-99CE26112A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3375"/>
            <a:ext cx="10515600" cy="632960"/>
          </a:xfrm>
        </p:spPr>
        <p:txBody>
          <a:bodyPr/>
          <a:lstStyle/>
          <a:p>
            <a:r>
              <a:rPr lang="en-US" dirty="0"/>
              <a:t>Optimal tax rate is somewhere between 12% and 80%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A437DB-EE56-74B4-109E-59C7C7C64A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000"/>
          <a:stretch/>
        </p:blipFill>
        <p:spPr>
          <a:xfrm>
            <a:off x="2095248" y="1639229"/>
            <a:ext cx="7246569" cy="24555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37A77C-02C7-5153-FA3D-7FE9DB8AC38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0"/>
          <a:stretch/>
        </p:blipFill>
        <p:spPr>
          <a:xfrm>
            <a:off x="2095248" y="4094732"/>
            <a:ext cx="7246568" cy="245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447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21AAD-D3EC-4C09-DEFB-9043BAFAF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omparis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8C2B2-AA41-8112-F201-D0758D1969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dding a Student’s t likelihood improves the model</a:t>
            </a:r>
          </a:p>
          <a:p>
            <a:pPr lvl="1"/>
            <a:r>
              <a:rPr lang="en-US" dirty="0"/>
              <a:t>Although not by a full standard error</a:t>
            </a:r>
          </a:p>
          <a:p>
            <a:pPr lvl="1"/>
            <a:r>
              <a:rPr lang="en-US" dirty="0"/>
              <a:t>But it does improve the model comparison Pareto fit</a:t>
            </a:r>
          </a:p>
          <a:p>
            <a:pPr lvl="1"/>
            <a:r>
              <a:rPr lang="en-US" dirty="0"/>
              <a:t>I should have tried a gamma likelihood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8F2D0F-3FBA-FC85-D274-F59AE595E0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569" y="3266044"/>
            <a:ext cx="9186012" cy="222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5625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7CB544-42E7-7A7F-0AAD-B06C7B58DD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814E9-CF8F-27E4-0981-E29658F42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AAED4-182D-0102-50B6-66A82AADFF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Covariance models</a:t>
            </a:r>
          </a:p>
          <a:p>
            <a:pPr lvl="1"/>
            <a:r>
              <a:rPr lang="en-US" dirty="0"/>
              <a:t>Cafes</a:t>
            </a:r>
          </a:p>
          <a:p>
            <a:pPr lvl="1"/>
            <a:r>
              <a:rPr lang="en-US" dirty="0"/>
              <a:t>Chimpanzee example</a:t>
            </a:r>
          </a:p>
          <a:p>
            <a:pPr lvl="1"/>
            <a:r>
              <a:rPr lang="en-US" dirty="0"/>
              <a:t>Instrumental variables</a:t>
            </a:r>
          </a:p>
          <a:p>
            <a:pPr lvl="1"/>
            <a:r>
              <a:rPr lang="en-US" dirty="0"/>
              <a:t>Social relations model</a:t>
            </a:r>
          </a:p>
          <a:p>
            <a:r>
              <a:rPr lang="en-US" dirty="0"/>
              <a:t>Gaussian process models</a:t>
            </a:r>
          </a:p>
          <a:p>
            <a:pPr lvl="1"/>
            <a:r>
              <a:rPr lang="en-US" dirty="0"/>
              <a:t>Tool use</a:t>
            </a:r>
          </a:p>
          <a:p>
            <a:pPr lvl="1"/>
            <a:r>
              <a:rPr lang="en-US" dirty="0"/>
              <a:t>Phylogenetic tre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27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F4310-8652-C1E4-0C53-B6723067F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mpanzee pro-social behavi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EB973-E489-1A6D-A0B0-74427CC33C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7942" y="1825625"/>
            <a:ext cx="7005858" cy="3539662"/>
          </a:xfrm>
        </p:spPr>
        <p:txBody>
          <a:bodyPr/>
          <a:lstStyle/>
          <a:p>
            <a:r>
              <a:rPr lang="en-US" dirty="0"/>
              <a:t>The focal animal always gets food</a:t>
            </a:r>
          </a:p>
          <a:p>
            <a:r>
              <a:rPr lang="en-US" dirty="0"/>
              <a:t>Conditions</a:t>
            </a:r>
          </a:p>
          <a:p>
            <a:pPr lvl="1"/>
            <a:r>
              <a:rPr lang="en-US" dirty="0"/>
              <a:t>Other tray has food left or right</a:t>
            </a:r>
          </a:p>
          <a:p>
            <a:pPr lvl="1"/>
            <a:r>
              <a:rPr lang="en-US" dirty="0"/>
              <a:t>Partner animal present or absent</a:t>
            </a:r>
          </a:p>
          <a:p>
            <a:r>
              <a:rPr lang="en-US" dirty="0"/>
              <a:t>Outcome variable</a:t>
            </a:r>
          </a:p>
          <a:p>
            <a:pPr lvl="1"/>
            <a:r>
              <a:rPr lang="en-US" dirty="0"/>
              <a:t>Pulled left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8B4026-059B-1FEF-E419-ABAC9AB26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67" y="2094354"/>
            <a:ext cx="3556065" cy="3813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497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7C70E-81C1-4368-182E-82DC55251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hierarchical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33907D-4789-03EF-7A2F-4EBC1C85AC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829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: tendency of each monkey to pull left</a:t>
            </a:r>
          </a:p>
          <a:p>
            <a:r>
              <a:rPr lang="en-US" dirty="0"/>
              <a:t>b: effect of condition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59965E-5792-2631-08B8-0993009AA4F6}"/>
              </a:ext>
            </a:extLst>
          </p:cNvPr>
          <p:cNvSpPr txBox="1"/>
          <p:nvPr/>
        </p:nvSpPr>
        <p:spPr>
          <a:xfrm>
            <a:off x="838200" y="3069044"/>
            <a:ext cx="882153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1_4: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5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ctors))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treatments))</a:t>
            </a:r>
          </a:p>
          <a:p>
            <a:b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ctor_i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int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utable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ctor_id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ctor_id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reat_i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int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utable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reat_id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reat_idx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invlogit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[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ctor_i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b[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reat_i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)</a:t>
            </a:r>
          </a:p>
          <a:p>
            <a:b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inomi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, observed=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.pulled_left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97695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CCA98-9B28-0132-00E8-CE63FCD02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34218"/>
          </a:xfrm>
        </p:spPr>
        <p:txBody>
          <a:bodyPr>
            <a:normAutofit fontScale="90000"/>
          </a:bodyPr>
          <a:lstStyle/>
          <a:p>
            <a:r>
              <a:rPr lang="en-US" dirty="0"/>
              <a:t>Resul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02BF3-EA06-28F8-F7FB-8B4C82CDA9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143" y="936541"/>
            <a:ext cx="10515600" cy="100235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Each monkey has a tendency</a:t>
            </a:r>
          </a:p>
          <a:p>
            <a:r>
              <a:rPr lang="en-US" dirty="0"/>
              <a:t>Food location matters</a:t>
            </a:r>
          </a:p>
          <a:p>
            <a:r>
              <a:rPr lang="en-US" dirty="0"/>
              <a:t>Partner matter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28A396-8F61-E5BF-3F31-30B6CD6CF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080" y="2297422"/>
            <a:ext cx="4864296" cy="38301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196FDD-27A3-322E-8743-645A37D232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294" y="2712922"/>
            <a:ext cx="5187506" cy="38301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C73B4C-5AF4-DE15-D57C-FD4A5F17A1E2}"/>
              </a:ext>
            </a:extLst>
          </p:cNvPr>
          <p:cNvSpPr txBox="1"/>
          <p:nvPr/>
        </p:nvSpPr>
        <p:spPr>
          <a:xfrm>
            <a:off x="152904" y="2020423"/>
            <a:ext cx="748324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fores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data_11_4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transform=logistic, combined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2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6AE05F-B055-360F-06A6-52951286C244}"/>
              </a:ext>
            </a:extLst>
          </p:cNvPr>
          <p:cNvSpPr txBox="1"/>
          <p:nvPr/>
        </p:nvSpPr>
        <p:spPr>
          <a:xfrm>
            <a:off x="6371028" y="2357067"/>
            <a:ext cx="56125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fores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data_11_4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combined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t_yticklabel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/P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/P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/N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R/N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  <a:r>
              <a:rPr lang="en-US" sz="12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476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ED869-EB31-BA72-7438-3AAEB5045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C5D8B-4E5B-DC48-648A-8AB8CEBF08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Covariance models</a:t>
            </a:r>
          </a:p>
          <a:p>
            <a:pPr lvl="1"/>
            <a:r>
              <a:rPr lang="en-US" dirty="0"/>
              <a:t>Cafes</a:t>
            </a:r>
          </a:p>
          <a:p>
            <a:pPr lvl="1"/>
            <a:r>
              <a:rPr lang="en-US" dirty="0"/>
              <a:t>Chimpanzee example</a:t>
            </a:r>
          </a:p>
          <a:p>
            <a:pPr lvl="1"/>
            <a:r>
              <a:rPr lang="en-US" dirty="0"/>
              <a:t>Instrumental variables</a:t>
            </a:r>
          </a:p>
          <a:p>
            <a:pPr lvl="1"/>
            <a:r>
              <a:rPr lang="en-US" dirty="0"/>
              <a:t>Social relations model</a:t>
            </a:r>
          </a:p>
          <a:p>
            <a:r>
              <a:rPr lang="en-US" dirty="0"/>
              <a:t>Gaussian process models</a:t>
            </a:r>
          </a:p>
          <a:p>
            <a:pPr lvl="1"/>
            <a:r>
              <a:rPr lang="en-US" dirty="0"/>
              <a:t>Tool use</a:t>
            </a:r>
          </a:p>
          <a:p>
            <a:pPr lvl="1"/>
            <a:r>
              <a:rPr lang="en-US" dirty="0"/>
              <a:t>Phylogenetic tre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4447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E375A-4585-0955-55B9-CE2387DA3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7720"/>
          </a:xfrm>
        </p:spPr>
        <p:txBody>
          <a:bodyPr>
            <a:normAutofit fontScale="90000"/>
          </a:bodyPr>
          <a:lstStyle/>
          <a:p>
            <a:r>
              <a:rPr lang="en-US" dirty="0"/>
              <a:t>Plot effec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50FAC-BE7F-34E7-5FC0-3A5A2030B2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3450"/>
            <a:ext cx="10515600" cy="1002354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F100DB-1B4A-F441-2763-A71210002E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57" y="2987696"/>
            <a:ext cx="4044033" cy="35149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0795B3-09A6-D418-A706-9718BDDC114B}"/>
              </a:ext>
            </a:extLst>
          </p:cNvPr>
          <p:cNvSpPr txBox="1"/>
          <p:nvPr/>
        </p:nvSpPr>
        <p:spPr>
          <a:xfrm>
            <a:off x="661576" y="2346408"/>
            <a:ext cx="85187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b13 = idata_11_4.posterior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b_dim_0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- idata_11_4.posterior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b_dim_0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b24 = idata_11_4.posterior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b_dim_0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- idata_11_4.posterior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b_dim_0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fores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db13.values, db24.values]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b13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b24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combined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2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3516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CD030-1B79-6FF7-D6BC-E22DC547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DE2009-B2BC-E7AC-6B0E-85C651C314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6789" y="1595437"/>
            <a:ext cx="10515600" cy="433125"/>
          </a:xfrm>
        </p:spPr>
        <p:txBody>
          <a:bodyPr>
            <a:normAutofit fontScale="92500" lnSpcReduction="10000"/>
          </a:bodyPr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CF565B-C27F-13E6-E6B5-8FA0427CE4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788" y="2234527"/>
            <a:ext cx="8897569" cy="4407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6829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4BB80-2B25-624A-577B-8E68C157B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hierarchical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10D608-E018-1221-6FB8-F2DE6BF7E3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8713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ach chimpanzee has preferences for each condition</a:t>
            </a:r>
          </a:p>
          <a:p>
            <a:r>
              <a:rPr lang="en-US" dirty="0"/>
              <a:t>These may correlated with each other (across chimpanzees)</a:t>
            </a:r>
          </a:p>
          <a:p>
            <a:r>
              <a:rPr lang="en-US" dirty="0"/>
              <a:t>Each monkey repeated each treatment 3 times in each block of trials (separate days?)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257655-004C-1C4A-1A2D-1199934ED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67513"/>
              </p:ext>
            </p:extLst>
          </p:nvPr>
        </p:nvGraphicFramePr>
        <p:xfrm>
          <a:off x="473676" y="3094958"/>
          <a:ext cx="5785564" cy="101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507960" progId="Equation.DSMT4">
                  <p:embed/>
                </p:oleObj>
              </mc:Choice>
              <mc:Fallback>
                <p:oleObj name="Equation" r:id="rId2" imgW="28828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257655-004C-1C4A-1A2D-1199934ED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676" y="3094958"/>
                        <a:ext cx="5785564" cy="101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F480D9-08B8-6A46-8568-D6682B9AE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8331"/>
              </p:ext>
            </p:extLst>
          </p:nvPr>
        </p:nvGraphicFramePr>
        <p:xfrm>
          <a:off x="1675816" y="4481512"/>
          <a:ext cx="2946939" cy="194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939600" progId="Equation.DSMT4">
                  <p:embed/>
                </p:oleObj>
              </mc:Choice>
              <mc:Fallback>
                <p:oleObj name="Equation" r:id="rId4" imgW="14223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F480D9-08B8-6A46-8568-D6682B9AE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816" y="4481512"/>
                        <a:ext cx="2946939" cy="1949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2F2326-01C1-DCB7-2A77-43C9F8941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49815"/>
              </p:ext>
            </p:extLst>
          </p:nvPr>
        </p:nvGraphicFramePr>
        <p:xfrm>
          <a:off x="5029199" y="4481512"/>
          <a:ext cx="3013911" cy="195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939600" progId="Equation.DSMT4">
                  <p:embed/>
                </p:oleObj>
              </mc:Choice>
              <mc:Fallback>
                <p:oleObj name="Equation" r:id="rId6" imgW="144756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2F2326-01C1-DCB7-2A77-43C9F89415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199" y="4481512"/>
                        <a:ext cx="3013911" cy="195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651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2FF1C-C026-2CE5-108B-5F7ED498B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5003"/>
            <a:ext cx="10515600" cy="676443"/>
          </a:xfrm>
        </p:spPr>
        <p:txBody>
          <a:bodyPr>
            <a:normAutofit fontScale="90000"/>
          </a:bodyPr>
          <a:lstStyle/>
          <a:p>
            <a:r>
              <a:rPr lang="en-US" dirty="0"/>
              <a:t>In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E7572-6816-A3A8-1342-A793E5D70F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1146" y="1035286"/>
            <a:ext cx="10515600" cy="44834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entered model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2FE7D4-4FF0-0B64-718B-FC3E2C498B36}"/>
              </a:ext>
            </a:extLst>
          </p:cNvPr>
          <p:cNvSpPr txBox="1"/>
          <p:nvPr/>
        </p:nvSpPr>
        <p:spPr>
          <a:xfrm>
            <a:off x="1183229" y="1587469"/>
            <a:ext cx="9825541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2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ixed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g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.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adaptive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lph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actor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et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et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block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or posterior prediction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ctor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ctor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ctor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g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alpha[actor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beta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.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3A0782-FBE3-C2C4-6875-AD7C7763999F}"/>
              </a:ext>
            </a:extLst>
          </p:cNvPr>
          <p:cNvSpPr/>
          <p:nvPr/>
        </p:nvSpPr>
        <p:spPr>
          <a:xfrm>
            <a:off x="1341521" y="2484521"/>
            <a:ext cx="8025063" cy="6918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6975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879A9-5057-E85C-D3D3-30C8F78BF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ewandowski-</a:t>
            </a:r>
            <a:r>
              <a:rPr lang="en-US" dirty="0" err="1"/>
              <a:t>Kurowicka</a:t>
            </a:r>
            <a:r>
              <a:rPr lang="en-US" dirty="0"/>
              <a:t>-Joe distribution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063562-AA61-E85E-3B9B-BB858E727E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50695"/>
                <a:ext cx="10515600" cy="362626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A distribution on correlation matrixes</a:t>
                </a:r>
              </a:p>
              <a:p>
                <a:pPr lvl="1"/>
                <a:r>
                  <a:rPr lang="en-US" dirty="0"/>
                  <a:t>Positive definite</a:t>
                </a:r>
              </a:p>
              <a:p>
                <a:pPr lvl="1"/>
                <a:r>
                  <a:rPr lang="en-US" dirty="0"/>
                  <a:t>Symmetric</a:t>
                </a:r>
              </a:p>
              <a:p>
                <a:pPr lvl="1"/>
                <a:r>
                  <a:rPr lang="en-US" dirty="0"/>
                  <a:t>Unit diagonals</a:t>
                </a:r>
              </a:p>
              <a:p>
                <a:r>
                  <a:rPr lang="en-US" dirty="0"/>
                  <a:t>An example of a vine copula distribution</a:t>
                </a:r>
              </a:p>
              <a:p>
                <a:pPr lvl="1"/>
                <a:r>
                  <a:rPr lang="en-US" dirty="0"/>
                  <a:t>I have no idea what that is</a:t>
                </a:r>
              </a:p>
              <a:p>
                <a:r>
                  <a:rPr lang="en-US" dirty="0"/>
                  <a:t>Only about 15 years old</a:t>
                </a:r>
              </a:p>
              <a:p>
                <a:r>
                  <a:rPr lang="en-US" dirty="0"/>
                  <a:t>Each off diagonal element is Beta distributed</a:t>
                </a:r>
              </a:p>
              <a:p>
                <a:r>
                  <a:rPr lang="en-US" dirty="0"/>
                  <a:t>One single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η</m:t>
                    </m:r>
                  </m:oMath>
                </a14:m>
                <a:r>
                  <a:rPr lang="en-US" b="0" dirty="0"/>
                  <a:t> which controls level of regularization</a:t>
                </a:r>
              </a:p>
              <a:p>
                <a:endParaRPr lang="en-IL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063562-AA61-E85E-3B9B-BB858E727E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50695"/>
                <a:ext cx="10515600" cy="3626268"/>
              </a:xfrm>
              <a:blipFill>
                <a:blip r:embed="rId2"/>
                <a:stretch>
                  <a:fillRect l="-928" t="-3361" b="-151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BDFC119-A3D0-9BD9-4612-735C3E9278F7}"/>
              </a:ext>
            </a:extLst>
          </p:cNvPr>
          <p:cNvSpPr txBox="1"/>
          <p:nvPr/>
        </p:nvSpPr>
        <p:spPr>
          <a:xfrm>
            <a:off x="484450" y="1490249"/>
            <a:ext cx="114935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8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8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8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</p:txBody>
      </p:sp>
    </p:spTree>
    <p:extLst>
      <p:ext uri="{BB962C8B-B14F-4D97-AF65-F5344CB8AC3E}">
        <p14:creationId xmlns:p14="http://schemas.microsoft.com/office/powerpoint/2010/main" val="9284257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7821C-3A2B-D7E8-7108-6FE50151C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lesky factor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FA43C-CACF-2D18-4EB6-3613B72A68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02354"/>
          </a:xfrm>
        </p:spPr>
        <p:txBody>
          <a:bodyPr>
            <a:normAutofit fontScale="92500"/>
          </a:bodyPr>
          <a:lstStyle/>
          <a:p>
            <a:r>
              <a:rPr lang="en-US" dirty="0"/>
              <a:t>Decompose correlation matrix into upper and lower triangular matrixes</a:t>
            </a:r>
          </a:p>
          <a:p>
            <a:r>
              <a:rPr lang="en-US" dirty="0"/>
              <a:t>Can be passed as parameter to multivariate normal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0DFFA7-99FA-7571-FFF9-870ABC099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88021"/>
              </p:ext>
            </p:extLst>
          </p:nvPr>
        </p:nvGraphicFramePr>
        <p:xfrm>
          <a:off x="2903538" y="3208338"/>
          <a:ext cx="26289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90440" progId="Equation.DSMT4">
                  <p:embed/>
                </p:oleObj>
              </mc:Choice>
              <mc:Fallback>
                <p:oleObj name="Equation" r:id="rId2" imgW="50796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0DFFA7-99FA-7571-FFF9-870ABC099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3538" y="3208338"/>
                        <a:ext cx="26289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3358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1706C-A88F-CB44-51A1-E08AE468E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KJ covariance matrix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CCF270-4E4F-E14E-995A-8058722EAC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73641"/>
                <a:ext cx="10515600" cy="2289029"/>
              </a:xfrm>
            </p:spPr>
            <p:txBody>
              <a:bodyPr/>
              <a:lstStyle/>
              <a:p>
                <a:r>
                  <a:rPr lang="en-US" dirty="0"/>
                  <a:t>An LKJ correlation matrix</a:t>
                </a:r>
              </a:p>
              <a:p>
                <a:pPr lvl="1"/>
                <a:r>
                  <a:rPr lang="en-US" dirty="0"/>
                  <a:t>With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η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A vector of standard deviations</a:t>
                </a:r>
              </a:p>
              <a:p>
                <a:pPr lvl="1"/>
                <a:r>
                  <a:rPr lang="en-US" dirty="0"/>
                  <a:t>Sampled </a:t>
                </a:r>
                <a:r>
                  <a:rPr lang="en-US" dirty="0" err="1"/>
                  <a:t>indepently</a:t>
                </a:r>
                <a:r>
                  <a:rPr lang="en-US" dirty="0"/>
                  <a:t> from </a:t>
                </a:r>
                <a:r>
                  <a:rPr lang="en-US" dirty="0" err="1"/>
                  <a:t>sd_dist</a:t>
                </a:r>
                <a:endParaRPr lang="en-US" dirty="0"/>
              </a:p>
              <a:p>
                <a:r>
                  <a:rPr lang="en-US" dirty="0"/>
                  <a:t>Combine to get covariance matrix </a:t>
                </a:r>
                <a:endParaRPr lang="en-IL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CCF270-4E4F-E14E-995A-8058722EAC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73641"/>
                <a:ext cx="10515600" cy="2289029"/>
              </a:xfrm>
              <a:blipFill>
                <a:blip r:embed="rId2"/>
                <a:stretch>
                  <a:fillRect l="-1043" t="-4255" b="-718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C465FB-D385-0424-09CF-C2D77546D707}"/>
              </a:ext>
            </a:extLst>
          </p:cNvPr>
          <p:cNvSpPr txBox="1"/>
          <p:nvPr/>
        </p:nvSpPr>
        <p:spPr>
          <a:xfrm>
            <a:off x="484450" y="1490249"/>
            <a:ext cx="114935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8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8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8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9FEA67-85CD-13AF-E708-3542BA07F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4798"/>
              </p:ext>
            </p:extLst>
          </p:nvPr>
        </p:nvGraphicFramePr>
        <p:xfrm>
          <a:off x="3881855" y="5505950"/>
          <a:ext cx="2160852" cy="67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79FEA67-85CD-13AF-E708-3542BA07F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855" y="5505950"/>
                        <a:ext cx="2160852" cy="67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9391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72BC3-4D60-0C7F-9DF2-9D03D61088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741695" cy="1325563"/>
          </a:xfrm>
        </p:spPr>
        <p:txBody>
          <a:bodyPr/>
          <a:lstStyle/>
          <a:p>
            <a:r>
              <a:rPr lang="en-US" dirty="0" err="1"/>
              <a:t>Kruschke</a:t>
            </a:r>
            <a:r>
              <a:rPr lang="en-US" dirty="0"/>
              <a:t> diagram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5BB7C-1229-54E3-0CFD-7E7DF4886F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92579" cy="4351338"/>
          </a:xfrm>
        </p:spPr>
        <p:txBody>
          <a:bodyPr>
            <a:normAutofit/>
          </a:bodyPr>
          <a:lstStyle/>
          <a:p>
            <a:r>
              <a:rPr lang="en-US" sz="2000" dirty="0"/>
              <a:t>The LKJ is used as a prior for the covariance matrix</a:t>
            </a:r>
          </a:p>
          <a:p>
            <a:r>
              <a:rPr lang="en-US" sz="2000" dirty="0"/>
              <a:t>The covariance matrix determines the correlation in the coefficients for the different conditions</a:t>
            </a:r>
          </a:p>
          <a:p>
            <a:r>
              <a:rPr lang="en-US" sz="2000" dirty="0"/>
              <a:t>The correlation determines how much:</a:t>
            </a:r>
          </a:p>
          <a:p>
            <a:pPr lvl="1"/>
            <a:r>
              <a:rPr lang="en-US" sz="1800" dirty="0"/>
              <a:t>A chimp chooses the same direction</a:t>
            </a:r>
          </a:p>
          <a:p>
            <a:pPr lvl="1"/>
            <a:r>
              <a:rPr lang="en-US" sz="1800" dirty="0"/>
              <a:t>A chimp cares about the food location</a:t>
            </a:r>
          </a:p>
          <a:p>
            <a:pPr lvl="1"/>
            <a:r>
              <a:rPr lang="en-US" sz="1800" dirty="0"/>
              <a:t>A chimp cares about partner</a:t>
            </a:r>
            <a:endParaRPr lang="en-IL" sz="1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DADF4B-3932-6497-133E-45A142C4E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7188" y="944479"/>
            <a:ext cx="5414264" cy="516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805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282479-EFB9-D183-7E47-DDD345837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 again (centered)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47548D-92E3-E0B9-C1E2-130995EF2E33}"/>
              </a:ext>
            </a:extLst>
          </p:cNvPr>
          <p:cNvSpPr txBox="1"/>
          <p:nvPr/>
        </p:nvSpPr>
        <p:spPr>
          <a:xfrm>
            <a:off x="1183229" y="1587469"/>
            <a:ext cx="9825541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2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ixed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g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.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adaptive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lph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actor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et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et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block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or posterior prediction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ctor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ctor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ctor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g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alpha[actor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beta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.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2E05BB-09ED-11F0-0EED-469FB657D4A5}"/>
              </a:ext>
            </a:extLst>
          </p:cNvPr>
          <p:cNvSpPr/>
          <p:nvPr/>
        </p:nvSpPr>
        <p:spPr>
          <a:xfrm>
            <a:off x="1383910" y="4003515"/>
            <a:ext cx="8583656" cy="6918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70779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33284-4A1A-6E70-334B-751C7FC9B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s!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F8E821-BDDA-7142-A3B3-6EADEA41F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012" y="2257365"/>
            <a:ext cx="11201976" cy="2343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3298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9389A-CC3E-28DB-9D59-0FFD5AB3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CP 2E6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70F380-8490-061E-0D93-F472D162E9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8899"/>
            <a:ext cx="10800719" cy="802518"/>
          </a:xfrm>
        </p:spPr>
        <p:txBody>
          <a:bodyPr>
            <a:normAutofit/>
          </a:bodyPr>
          <a:lstStyle/>
          <a:p>
            <a:r>
              <a:rPr lang="en-US" dirty="0"/>
              <a:t>Comparing a Poisson and negative Binomial fit</a:t>
            </a:r>
          </a:p>
        </p:txBody>
      </p:sp>
    </p:spTree>
    <p:extLst>
      <p:ext uri="{BB962C8B-B14F-4D97-AF65-F5344CB8AC3E}">
        <p14:creationId xmlns:p14="http://schemas.microsoft.com/office/powerpoint/2010/main" val="22278086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75D09-7213-2645-A7F6-AFC24CA1B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3498"/>
          </a:xfrm>
        </p:spPr>
        <p:txBody>
          <a:bodyPr>
            <a:normAutofit fontScale="90000"/>
          </a:bodyPr>
          <a:lstStyle/>
          <a:p>
            <a:r>
              <a:rPr lang="en-US" dirty="0"/>
              <a:t>The model (non-centered)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ED4DA0-1D8E-4B86-26A6-EB22FDEAE969}"/>
              </a:ext>
            </a:extLst>
          </p:cNvPr>
          <p:cNvSpPr txBox="1"/>
          <p:nvPr/>
        </p:nvSpPr>
        <p:spPr>
          <a:xfrm>
            <a:off x="838200" y="1165011"/>
            <a:ext cx="10183045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3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ixed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g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g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gm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.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adaptive priors non-centered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z_actor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actor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lph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m.math.dot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_act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z_block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treatmen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block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et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et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m.math.dot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z_block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for posterior prediction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ctor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utable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ctor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ctor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utable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utable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g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alpha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ctor] + beta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lock_i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ulled_lef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.pulled_lef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24ECEE-434C-B66D-D9D2-848DA0C305E4}"/>
              </a:ext>
            </a:extLst>
          </p:cNvPr>
          <p:cNvSpPr/>
          <p:nvPr/>
        </p:nvSpPr>
        <p:spPr>
          <a:xfrm>
            <a:off x="887349" y="3748434"/>
            <a:ext cx="8025063" cy="5147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46308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6FABC-ADA5-0F84-8292-00E3A7D6C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divergences!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D1598B-602B-FE07-AD3C-51CEB7BE5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458" y="2998348"/>
            <a:ext cx="8369730" cy="198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2195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72E73-931D-56ED-ECA2-7D4752726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  <a:endParaRPr lang="en-IL" dirty="0"/>
          </a:p>
        </p:txBody>
      </p:sp>
      <p:pic>
        <p:nvPicPr>
          <p:cNvPr id="7" name="Picture 6" descr="A diagram of a diagram&#10;&#10;Description automatically generated with medium confidence">
            <a:extLst>
              <a:ext uri="{FF2B5EF4-FFF2-40B4-BE49-F238E27FC236}">
                <a16:creationId xmlns:a16="http://schemas.microsoft.com/office/drawing/2014/main" id="{8DB7E441-8D5A-49D5-0902-EEA92191D2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365" y="3536589"/>
            <a:ext cx="7201992" cy="32513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A21AB6-06B8-F582-6009-995074536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2365" y="70046"/>
            <a:ext cx="7201992" cy="356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466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51ACC4-60FF-6450-8DFB-CA488EF270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4D13A-F466-5D54-F31F-043B870CA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DC7D7A-A401-50B5-4A09-D07F36F749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Covariance models</a:t>
            </a:r>
            <a:endParaRPr lang="he-IL" dirty="0"/>
          </a:p>
          <a:p>
            <a:pPr lvl="1"/>
            <a:r>
              <a:rPr lang="en-US" dirty="0"/>
              <a:t>Cafes</a:t>
            </a:r>
          </a:p>
          <a:p>
            <a:pPr lvl="1"/>
            <a:r>
              <a:rPr lang="en-US" dirty="0"/>
              <a:t>Chimpanzee example</a:t>
            </a:r>
          </a:p>
          <a:p>
            <a:pPr lvl="1"/>
            <a:r>
              <a:rPr lang="en-US" dirty="0"/>
              <a:t>Instrumental variables</a:t>
            </a:r>
          </a:p>
          <a:p>
            <a:pPr lvl="1"/>
            <a:r>
              <a:rPr lang="en-US" dirty="0"/>
              <a:t>Social relations model</a:t>
            </a:r>
          </a:p>
          <a:p>
            <a:r>
              <a:rPr lang="en-US" dirty="0"/>
              <a:t>Gaussian process models</a:t>
            </a:r>
          </a:p>
          <a:p>
            <a:pPr lvl="1"/>
            <a:r>
              <a:rPr lang="en-US" dirty="0"/>
              <a:t>Tool use</a:t>
            </a:r>
          </a:p>
          <a:p>
            <a:pPr lvl="1"/>
            <a:r>
              <a:rPr lang="en-US" dirty="0"/>
              <a:t>Phylogenetic tre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6871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1C200-29E3-D350-C7EF-6363B97A3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group size affect brain size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208DB8-69CF-3426-CF08-1D779700F3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7736"/>
            <a:ext cx="10515600" cy="121430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is is an evolutionary process</a:t>
            </a:r>
            <a:endParaRPr lang="he-IL" dirty="0"/>
          </a:p>
          <a:p>
            <a:r>
              <a:rPr lang="en-US" dirty="0"/>
              <a:t>We use phylogeny because we can’t measure across time</a:t>
            </a:r>
          </a:p>
          <a:p>
            <a:pPr lvl="1"/>
            <a:r>
              <a:rPr lang="en-US" dirty="0"/>
              <a:t>Phylogeny is being used as an instrumental vari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F60DAC-1830-B806-B8C0-BF0ED6E5FD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133" y="3185260"/>
            <a:ext cx="4057994" cy="31489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894C60-7FAA-CDAD-B85A-EB597F7CE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9697" y="3185260"/>
            <a:ext cx="4523676" cy="265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8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2211D-7011-225C-1481-133D85FFB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58" y="446213"/>
            <a:ext cx="5029705" cy="1325563"/>
          </a:xfrm>
        </p:spPr>
        <p:txBody>
          <a:bodyPr/>
          <a:lstStyle/>
          <a:p>
            <a:r>
              <a:rPr lang="en-US" dirty="0"/>
              <a:t>Phylogeny is complex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E47390-3CCA-5D63-1471-5B974EB59F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842801" cy="4351338"/>
          </a:xfrm>
        </p:spPr>
        <p:txBody>
          <a:bodyPr>
            <a:normAutofit/>
          </a:bodyPr>
          <a:lstStyle/>
          <a:p>
            <a:r>
              <a:rPr lang="en-US" sz="2000" dirty="0"/>
              <a:t>We take the phylogenetic tree as given</a:t>
            </a:r>
          </a:p>
          <a:p>
            <a:pPr lvl="1"/>
            <a:r>
              <a:rPr lang="en-US" sz="1800" dirty="0"/>
              <a:t>Even though it does change</a:t>
            </a:r>
            <a:endParaRPr lang="en-IL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D69DE5-E446-8F5F-5EBB-082B3439A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853" y="72668"/>
            <a:ext cx="6667318" cy="6339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6593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425C9E-4E24-F235-94E8-4F0AA277D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start by seeing if there is any rel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5C9031-0F89-7F1D-5A33-5A35AC3B3F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7813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Imat</a:t>
            </a:r>
            <a:r>
              <a:rPr lang="en-US" dirty="0"/>
              <a:t> is an identity matrix</a:t>
            </a:r>
          </a:p>
          <a:p>
            <a:r>
              <a:rPr lang="en-US" dirty="0"/>
              <a:t>This just a regular regression in fancy dress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53F689-E5BC-DB54-4501-3CF5523912E3}"/>
              </a:ext>
            </a:extLst>
          </p:cNvPr>
          <p:cNvSpPr txBox="1"/>
          <p:nvPr/>
        </p:nvSpPr>
        <p:spPr>
          <a:xfrm>
            <a:off x="485965" y="3543538"/>
            <a:ext cx="532138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9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G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ma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, observed=B_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1B96A2-A7DB-F406-FE39-F7D95B1489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1938"/>
          <a:stretch/>
        </p:blipFill>
        <p:spPr>
          <a:xfrm>
            <a:off x="6859505" y="3481987"/>
            <a:ext cx="4063294" cy="196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5377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43123-6EF3-4070-76A2-A293B324E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uassian</a:t>
            </a:r>
            <a:r>
              <a:rPr lang="en-US" dirty="0"/>
              <a:t> process model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69A904-561E-DA0F-DF76-518BF0D589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6047050" cy="227403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want to find the “real” SIGMA</a:t>
                </a:r>
              </a:p>
              <a:p>
                <a:pPr lvl="1"/>
                <a:r>
                  <a:rPr lang="en-US" dirty="0"/>
                  <a:t>That’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parameters (more or less)</a:t>
                </a:r>
              </a:p>
              <a:p>
                <a:r>
                  <a:rPr lang="en-US" dirty="0"/>
                  <a:t>Assume a specific form for the entries of SIGMA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E69A904-561E-DA0F-DF76-518BF0D589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6047050" cy="2274036"/>
              </a:xfrm>
              <a:blipFill>
                <a:blip r:embed="rId2"/>
                <a:stretch>
                  <a:fillRect l="-1816" t="-4278" r="-50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0BE2C53-0AA4-6587-186D-D7E6E0BF814D}"/>
              </a:ext>
            </a:extLst>
          </p:cNvPr>
          <p:cNvSpPr txBox="1"/>
          <p:nvPr/>
        </p:nvSpPr>
        <p:spPr>
          <a:xfrm>
            <a:off x="6553705" y="4234598"/>
            <a:ext cx="532138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9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G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ma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, observed=B_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E3A282-50EA-3F8D-0D52-F56BE4449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44468"/>
              </p:ext>
            </p:extLst>
          </p:nvPr>
        </p:nvGraphicFramePr>
        <p:xfrm>
          <a:off x="1106904" y="5355927"/>
          <a:ext cx="2812715" cy="9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E3A282-50EA-3F8D-0D52-F56BE4449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904" y="5355927"/>
                        <a:ext cx="2812715" cy="90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67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9EBAF-28F6-0B16-337E-14DADABFE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possibility: proportiona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0FD3E-52E2-0079-4316-E8709B766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2404"/>
          </a:xfrm>
        </p:spPr>
        <p:txBody>
          <a:bodyPr/>
          <a:lstStyle/>
          <a:p>
            <a:r>
              <a:rPr lang="en-US" dirty="0"/>
              <a:t>Still only one parameter</a:t>
            </a:r>
            <a:endParaRPr lang="en-IL" dirty="0"/>
          </a:p>
        </p:txBody>
      </p:sp>
      <p:pic>
        <p:nvPicPr>
          <p:cNvPr id="13" name="Picture 12" descr="A graph of a number of dots&#10;&#10;Description automatically generated">
            <a:extLst>
              <a:ext uri="{FF2B5EF4-FFF2-40B4-BE49-F238E27FC236}">
                <a16:creationId xmlns:a16="http://schemas.microsoft.com/office/drawing/2014/main" id="{035CD673-C03C-0877-0630-903031F1DD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23" y="3307728"/>
            <a:ext cx="4558358" cy="306279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7D32DB-0838-0BF0-5DE7-21FDFC755439}"/>
              </a:ext>
            </a:extLst>
          </p:cNvPr>
          <p:cNvSpPr txBox="1"/>
          <p:nvPr/>
        </p:nvSpPr>
        <p:spPr>
          <a:xfrm>
            <a:off x="5746792" y="3919082"/>
            <a:ext cx="587011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Brownian motion model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10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G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R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, observed=B_)</a:t>
            </a:r>
            <a:r>
              <a:rPr lang="he-IL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צ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B636413-E424-2CED-8533-941D130E77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4733" y="2532967"/>
            <a:ext cx="5190838" cy="87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5264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DB93D-56DB-CAAB-C307-2095A9056E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5344B2-0EFC-CF5C-5C5A-E41DB0E93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group doesn’t affect brain at al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F635A5-6456-BB0C-FA0E-9BB04177C7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72404"/>
          </a:xfrm>
        </p:spPr>
        <p:txBody>
          <a:bodyPr/>
          <a:lstStyle/>
          <a:p>
            <a:r>
              <a:rPr lang="en-US" dirty="0"/>
              <a:t>Still only one parameter</a:t>
            </a:r>
            <a:endParaRPr lang="en-IL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3C9EC2-0370-C5DE-FCFD-DCB5226EF4CC}"/>
              </a:ext>
            </a:extLst>
          </p:cNvPr>
          <p:cNvSpPr txBox="1"/>
          <p:nvPr/>
        </p:nvSpPr>
        <p:spPr>
          <a:xfrm>
            <a:off x="5746792" y="3919082"/>
            <a:ext cx="587011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Brownian motion model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10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igma_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G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R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sq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, observed=B_)</a:t>
            </a:r>
            <a:r>
              <a:rPr lang="he-IL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צ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C092948-7CDF-04CF-900A-B5103A21E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733" y="2532967"/>
            <a:ext cx="5190838" cy="8730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5FF13DC-EEA6-FA54-AF04-4847A56EF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089" y="4040793"/>
            <a:ext cx="3946041" cy="106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7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2C6DA-1AD3-C583-1FEE-E73621468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wise ELPD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1940B0-BC64-79F6-BFF5-4C87AE8619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17674"/>
            <a:ext cx="5183883" cy="34819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0438CC-0EF2-1A45-DC9F-AE498D2A7B9E}"/>
              </a:ext>
            </a:extLst>
          </p:cNvPr>
          <p:cNvSpPr txBox="1"/>
          <p:nvPr/>
        </p:nvSpPr>
        <p:spPr>
          <a:xfrm>
            <a:off x="703966" y="1941475"/>
            <a:ext cx="4649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elpd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threshold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CE46FC-B7D6-A24E-9F08-385CAA3811B3}"/>
              </a:ext>
            </a:extLst>
          </p:cNvPr>
          <p:cNvSpPr txBox="1"/>
          <p:nvPr/>
        </p:nvSpPr>
        <p:spPr>
          <a:xfrm>
            <a:off x="5353176" y="572565"/>
            <a:ext cx="692612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Jitter the observations so that aren't all plotted on top of each other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is_idata.observed_data.y.valu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rando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loc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cale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ze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is_idata.observed_data.y.valu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kd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daptive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rug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ytick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]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oc = -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15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da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7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8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: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tex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da], loc,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{da}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tex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loc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64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ntweigh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bold'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2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157D692-9BC3-D2E9-0538-623522E534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0016" y="2772907"/>
            <a:ext cx="5538283" cy="371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883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9E15D-8047-C08C-D9D5-89B0EE7CB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ant a more flexible correlation structur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21310-CC1B-1DA7-1CAA-C589E665ED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53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rnstein-</a:t>
            </a:r>
            <a:r>
              <a:rPr lang="en-US" dirty="0" err="1"/>
              <a:t>Uhlenbeck</a:t>
            </a:r>
            <a:r>
              <a:rPr lang="en-US" dirty="0"/>
              <a:t> process</a:t>
            </a:r>
          </a:p>
          <a:p>
            <a:r>
              <a:rPr lang="en-US" dirty="0"/>
              <a:t>This is called the kernel of the Gaussian process</a:t>
            </a:r>
          </a:p>
          <a:p>
            <a:pPr lvl="1"/>
            <a:r>
              <a:rPr lang="en-US" dirty="0"/>
              <a:t>There are standard kernels and you can make your own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EA8A739-EA36-5940-97CD-0FE2F4648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6488"/>
              </p:ext>
            </p:extLst>
          </p:nvPr>
        </p:nvGraphicFramePr>
        <p:xfrm>
          <a:off x="1473200" y="3706813"/>
          <a:ext cx="29765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91960" progId="Equation.DSMT4">
                  <p:embed/>
                </p:oleObj>
              </mc:Choice>
              <mc:Fallback>
                <p:oleObj name="Equation" r:id="rId2" imgW="91440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EA8A739-EA36-5940-97CD-0FE2F4648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3200" y="3706813"/>
                        <a:ext cx="2976563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41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4CD7FD-17EA-ED92-2764-29E788422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 with an OU kern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95D3EA-8167-9958-E749-7680E56AD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9543"/>
            <a:ext cx="10515600" cy="34229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n exponential form for the covariance matrix is provided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CF40C9-4E05-51CF-0487-4389F75CA0FC}"/>
              </a:ext>
            </a:extLst>
          </p:cNvPr>
          <p:cNvSpPr txBox="1"/>
          <p:nvPr/>
        </p:nvSpPr>
        <p:spPr>
          <a:xfrm>
            <a:off x="953257" y="2039772"/>
            <a:ext cx="8304285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11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mean function: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inearMea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tercept=a, slopes=b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alf_normal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(1, 0.25) is too strong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covariance function: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cov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put_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s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GP: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Margin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ean_fun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m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_fun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ace a GP prior over the observations.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IGMA will be conditioned on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.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u won't be, as we coded it on purpose.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.marginal_likelihoo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X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y=B_, noise=sigma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7A83D6-AEA3-7400-B968-A4B65629E6A3}"/>
              </a:ext>
            </a:extLst>
          </p:cNvPr>
          <p:cNvSpPr/>
          <p:nvPr/>
        </p:nvSpPr>
        <p:spPr>
          <a:xfrm>
            <a:off x="1092868" y="4184440"/>
            <a:ext cx="6682560" cy="3330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85DC98-0703-996E-DA72-0B265DC1AB0F}"/>
              </a:ext>
            </a:extLst>
          </p:cNvPr>
          <p:cNvSpPr/>
          <p:nvPr/>
        </p:nvSpPr>
        <p:spPr>
          <a:xfrm>
            <a:off x="1154434" y="4839458"/>
            <a:ext cx="6682560" cy="3330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C644FD-4332-A0FA-A21A-089D6F4C48A1}"/>
              </a:ext>
            </a:extLst>
          </p:cNvPr>
          <p:cNvSpPr txBox="1"/>
          <p:nvPr/>
        </p:nvSpPr>
        <p:spPr>
          <a:xfrm>
            <a:off x="8893428" y="4027803"/>
            <a:ext cx="2573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is line generates a new likelihood distribution</a:t>
            </a:r>
            <a:endParaRPr lang="en-IL" dirty="0">
              <a:solidFill>
                <a:srgbClr val="0070C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8722B8F-72E6-6D28-97D8-77E8353E6648}"/>
              </a:ext>
            </a:extLst>
          </p:cNvPr>
          <p:cNvCxnSpPr>
            <a:cxnSpLocks/>
            <a:stCxn id="10" idx="1"/>
            <a:endCxn id="9" idx="3"/>
          </p:cNvCxnSpPr>
          <p:nvPr/>
        </p:nvCxnSpPr>
        <p:spPr>
          <a:xfrm flipH="1">
            <a:off x="7836994" y="4350969"/>
            <a:ext cx="1056434" cy="65501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E0F9C42C-026C-62D5-D1A6-B5C778D6C9E7}"/>
              </a:ext>
            </a:extLst>
          </p:cNvPr>
          <p:cNvSpPr/>
          <p:nvPr/>
        </p:nvSpPr>
        <p:spPr>
          <a:xfrm>
            <a:off x="1251229" y="6159119"/>
            <a:ext cx="6682560" cy="3330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F0B23A1-8E78-F992-8549-0B9F68BCEE1F}"/>
              </a:ext>
            </a:extLst>
          </p:cNvPr>
          <p:cNvSpPr txBox="1"/>
          <p:nvPr/>
        </p:nvSpPr>
        <p:spPr>
          <a:xfrm>
            <a:off x="9072722" y="5388818"/>
            <a:ext cx="25736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is line connects the likelihood distribution to the data</a:t>
            </a:r>
            <a:endParaRPr lang="en-IL" dirty="0">
              <a:solidFill>
                <a:srgbClr val="0070C0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9CB005F-1C44-9B6C-C941-78B4B06E7486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7933789" y="5850483"/>
            <a:ext cx="1138933" cy="46963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5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 animBg="1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470ED0-1492-A0EF-BFD0-4865389D5A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5AAD1-C31C-55E5-195F-B901DC3B6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GP subclass to the </a:t>
            </a:r>
            <a:r>
              <a:rPr lang="en-US" dirty="0" err="1"/>
              <a:t>the</a:t>
            </a:r>
            <a:r>
              <a:rPr lang="en-US" dirty="0"/>
              <a:t> mea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6BE46-05FE-E005-641D-C45911273D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659" y="2037667"/>
            <a:ext cx="4150659" cy="79966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Similarly simple code can be used to  modify most aspects of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AC77B7-9592-6BF5-EDC7-DC9AEA068A4C}"/>
              </a:ext>
            </a:extLst>
          </p:cNvPr>
          <p:cNvSpPr txBox="1"/>
          <p:nvPr/>
        </p:nvSpPr>
        <p:spPr>
          <a:xfrm>
            <a:off x="438530" y="3069229"/>
            <a:ext cx="5495987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1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11: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mean function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inearMean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tercept=a, slopes=b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1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alf_normal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(1, 0.25) is too strong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5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covariance function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cov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put_dim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s=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GP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Margin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ean_func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mu,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_func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ace a GP prior over the observations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IGMA will be conditioned on </a:t>
            </a:r>
            <a:r>
              <a:rPr lang="en-US" sz="11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u won't be, as we coded it on purpose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.marginal_likelihood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X=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y=B_, noise=sigm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B86DD5-21B1-3826-2775-855F7A3A0E6F}"/>
              </a:ext>
            </a:extLst>
          </p:cNvPr>
          <p:cNvSpPr txBox="1"/>
          <p:nvPr/>
        </p:nvSpPr>
        <p:spPr>
          <a:xfrm>
            <a:off x="4670404" y="1990143"/>
            <a:ext cx="726524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clas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inearMea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mean.Mea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__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_(self, intercept, slopes)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intercep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intercept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lop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slopes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__call__(self, X)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""In the trace summary, b0 will be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and b1 will be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intercep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lop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M + </a:t>
            </a:r>
            <a:r>
              <a:rPr lang="en-US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lop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* 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87AA0CA-9046-EF0E-58CD-79BB1401AFB7}"/>
              </a:ext>
            </a:extLst>
          </p:cNvPr>
          <p:cNvSpPr/>
          <p:nvPr/>
        </p:nvSpPr>
        <p:spPr>
          <a:xfrm>
            <a:off x="556040" y="5276488"/>
            <a:ext cx="4114364" cy="2771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7573079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2368EF-F4B7-AB0D-A803-286DA5747F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BE11F-33B5-691F-3778-5046E8C05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GP subclass to the </a:t>
            </a:r>
            <a:r>
              <a:rPr lang="en-US" dirty="0" err="1"/>
              <a:t>the</a:t>
            </a:r>
            <a:r>
              <a:rPr lang="en-US" dirty="0"/>
              <a:t> mea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7F9505-479A-6E13-BCE4-CA56232382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659" y="2037667"/>
            <a:ext cx="4150659" cy="799661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Similarly simple code can be used to  modify most aspects of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802C78-B44D-D1FA-BAE8-C9B01449F080}"/>
              </a:ext>
            </a:extLst>
          </p:cNvPr>
          <p:cNvSpPr txBox="1"/>
          <p:nvPr/>
        </p:nvSpPr>
        <p:spPr>
          <a:xfrm>
            <a:off x="438530" y="3069229"/>
            <a:ext cx="5495987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1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4_11: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mean function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inearMean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tercept=a, slopes=b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1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alf_normal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(1, 0.25) is too strong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5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covariance function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cov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put_dim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s=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ecify the GP: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gp.Margin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ean_func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mu,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v_func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SIGMA)</a:t>
            </a:r>
          </a:p>
          <a:p>
            <a:b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ace a GP prior over the observations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IGMA will be conditioned on </a:t>
            </a:r>
            <a:r>
              <a:rPr lang="en-US" sz="11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u won't be, as we coded it on purpose.</a:t>
            </a:r>
            <a:endParaRPr lang="en-US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1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gp.marginal_likelihood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X=</a:t>
            </a:r>
            <a:r>
              <a:rPr lang="en-US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mat_ord</a:t>
            </a:r>
            <a:r>
              <a:rPr lang="en-US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y=B_, noise=sigma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786313-B8B3-D397-8069-39FD0F7635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988" y="2966804"/>
            <a:ext cx="3674860" cy="250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3199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07E40-4A3F-A909-457D-B7D28EC21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e covariance function look like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42F18A-FDDD-DFA5-6136-60787921B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6803"/>
            <a:ext cx="10515600" cy="368935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check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F120B9-F0F0-9783-58EE-1D53CD00588A}"/>
              </a:ext>
            </a:extLst>
          </p:cNvPr>
          <p:cNvSpPr txBox="1"/>
          <p:nvPr/>
        </p:nvSpPr>
        <p:spPr>
          <a:xfrm>
            <a:off x="569136" y="2104583"/>
            <a:ext cx="6094948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linspac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mat_ord.max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 = idata_14_11.posterior.stack(sample=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, ax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subplot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ior mean and 89% interval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ta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random.exponenti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ho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rando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 = []</a:t>
            </a:r>
          </a:p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d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.appen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eta *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exp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-rho * d)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asarray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K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plo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.mea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lpha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8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w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hdi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K.T, color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x=ax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osterior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_etas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post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etasq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[::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values[:,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_rhos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post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hosq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[::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values[:,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plo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_etas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exp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_rhos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.T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lpha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se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lab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hylogenetic distance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lab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ovariance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2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78F045-724B-6AF7-5C02-8A22F675E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8189" y="2821801"/>
            <a:ext cx="5038826" cy="362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8660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E55288-372D-A7D6-73A5-5D58412F68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5101D-AEF9-7A5E-447D-356921D17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3D12C5-BFCB-490E-D4F8-5FB5DE25B6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Covariance models</a:t>
            </a:r>
            <a:endParaRPr lang="he-IL" dirty="0"/>
          </a:p>
          <a:p>
            <a:pPr lvl="1"/>
            <a:r>
              <a:rPr lang="en-US" dirty="0"/>
              <a:t>Cafes</a:t>
            </a:r>
          </a:p>
          <a:p>
            <a:pPr lvl="1"/>
            <a:r>
              <a:rPr lang="en-US" dirty="0"/>
              <a:t>Chimpanzee example</a:t>
            </a:r>
          </a:p>
          <a:p>
            <a:pPr lvl="1"/>
            <a:r>
              <a:rPr lang="en-US" dirty="0"/>
              <a:t>Instrumental variables</a:t>
            </a:r>
          </a:p>
          <a:p>
            <a:pPr lvl="1"/>
            <a:r>
              <a:rPr lang="en-US" dirty="0"/>
              <a:t>Social relations model</a:t>
            </a:r>
          </a:p>
          <a:p>
            <a:r>
              <a:rPr lang="en-US" dirty="0"/>
              <a:t>Gaussian process models</a:t>
            </a:r>
          </a:p>
          <a:p>
            <a:pPr lvl="1"/>
            <a:r>
              <a:rPr lang="en-US" dirty="0"/>
              <a:t>Tool use</a:t>
            </a:r>
          </a:p>
          <a:p>
            <a:pPr lvl="1"/>
            <a:r>
              <a:rPr lang="en-US" dirty="0"/>
              <a:t>Phylogenetic tre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569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E2F2FF-BB7C-9826-086B-90300C3FBF1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ine Pare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 values</a:t>
                </a:r>
                <a:endParaRPr lang="en-IL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EE2F2FF-BB7C-9826-086B-90300C3FBF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028767E-71B8-5644-E577-5D2E44937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1774" y="1415765"/>
            <a:ext cx="10515600" cy="545658"/>
          </a:xfrm>
        </p:spPr>
        <p:txBody>
          <a:bodyPr/>
          <a:lstStyle/>
          <a:p>
            <a:r>
              <a:rPr lang="en-US" dirty="0">
                <a:hlinkClick r:id="rId3"/>
              </a:rPr>
              <a:t>https://www.desmos.com/calculator/7a6zcqepn4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DB75EA-3B97-271A-15FB-46EF2AC59BD6}"/>
              </a:ext>
            </a:extLst>
          </p:cNvPr>
          <p:cNvSpPr txBox="1"/>
          <p:nvPr/>
        </p:nvSpPr>
        <p:spPr>
          <a:xfrm>
            <a:off x="272000" y="1996400"/>
            <a:ext cx="110818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_, axe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t.subplot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4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rey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(key, ax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enumerate(zip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atas.key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, axes))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loo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loo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key], pointwise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z.plot_kha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loo_, ax=ax, threshold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ow_hlin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hlines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lines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0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ls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--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}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x.set_titl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key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axes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t_y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f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no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%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axes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et_x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426991-6D7D-D45D-B650-8F5CE2A257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3429" y="3296653"/>
            <a:ext cx="8241138" cy="298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8523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9DA8BD-A63D-BDE0-E9AE-D552F0909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R 7H1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6A014F-21E9-A776-CB41-6ACDDC748D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3335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lternative fits for the Laffer curve “fit” to data from a bunch of countries that appeared in the Wall Street Journal</a:t>
            </a:r>
            <a:endParaRPr lang="en-IL" dirty="0"/>
          </a:p>
        </p:txBody>
      </p:sp>
      <p:pic>
        <p:nvPicPr>
          <p:cNvPr id="5" name="Picture 4" descr="A graph with dots and lines&#10;&#10;Description automatically generated">
            <a:extLst>
              <a:ext uri="{FF2B5EF4-FFF2-40B4-BE49-F238E27FC236}">
                <a16:creationId xmlns:a16="http://schemas.microsoft.com/office/drawing/2014/main" id="{DCC981B7-ACBB-DB0A-28AC-C2AF383F6E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875" y="2678651"/>
            <a:ext cx="3772658" cy="37558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A60717-15B2-39FA-6823-07283CAB8F94}"/>
              </a:ext>
            </a:extLst>
          </p:cNvPr>
          <p:cNvSpPr txBox="1"/>
          <p:nvPr/>
        </p:nvSpPr>
        <p:spPr>
          <a:xfrm>
            <a:off x="617674" y="3506210"/>
            <a:ext cx="581340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Laffer “curve”:</a:t>
            </a:r>
          </a:p>
          <a:p>
            <a:endParaRPr lang="en-US" sz="2000" dirty="0"/>
          </a:p>
          <a:p>
            <a:pPr marL="342900" indent="-342900">
              <a:buAutoNum type="arabicPeriod"/>
            </a:pPr>
            <a:r>
              <a:rPr lang="en-US" sz="2000" dirty="0"/>
              <a:t>When tax rate is 0%, there can be no revenue</a:t>
            </a:r>
          </a:p>
          <a:p>
            <a:pPr marL="342900" indent="-342900">
              <a:buAutoNum type="arabicPeriod"/>
            </a:pPr>
            <a:r>
              <a:rPr lang="en-US" sz="2000" dirty="0"/>
              <a:t>When tax rate is 100%, there will be no revenue</a:t>
            </a:r>
          </a:p>
          <a:p>
            <a:pPr marL="342900" indent="-342900">
              <a:buAutoNum type="arabicPeriod"/>
            </a:pPr>
            <a:r>
              <a:rPr lang="en-US" sz="2000" dirty="0"/>
              <a:t>There must be a maximum somewhere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9607740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4C0CA-3581-4D4C-B275-7C4E14620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polynomia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C3232-E410-A907-35CE-3A248C2BA0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20521"/>
          </a:xfrm>
        </p:spPr>
        <p:txBody>
          <a:bodyPr>
            <a:normAutofit/>
          </a:bodyPr>
          <a:lstStyle/>
          <a:p>
            <a:r>
              <a:rPr lang="en-US" dirty="0"/>
              <a:t>Doesn’t like a huge difference in the fit</a:t>
            </a:r>
          </a:p>
          <a:p>
            <a:pPr lvl="1"/>
            <a:r>
              <a:rPr lang="en-US" dirty="0"/>
              <a:t>Wouldn’t be surprised if linear was the best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2672C1-A37E-F0C3-21B9-9283096F0B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20" y="4063328"/>
            <a:ext cx="3533868" cy="2373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8033C1E-AF4F-E637-D596-32F508CD02BD}"/>
              </a:ext>
            </a:extLst>
          </p:cNvPr>
          <p:cNvSpPr txBox="1"/>
          <p:nvPr/>
        </p:nvSpPr>
        <p:spPr>
          <a:xfrm>
            <a:off x="1937631" y="3403054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inear</a:t>
            </a:r>
            <a:endParaRPr lang="en-IL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240864-C805-4EBB-C141-B314A1BDD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3500" y="4063327"/>
            <a:ext cx="3434949" cy="23071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3731D-481F-24C1-B2AC-BBE02D95AD16}"/>
              </a:ext>
            </a:extLst>
          </p:cNvPr>
          <p:cNvSpPr txBox="1"/>
          <p:nvPr/>
        </p:nvSpPr>
        <p:spPr>
          <a:xfrm>
            <a:off x="5595268" y="3487832"/>
            <a:ext cx="1411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adratic</a:t>
            </a:r>
            <a:endParaRPr lang="en-IL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24D27D-3D0C-A5FC-F5C6-90C6873732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4493" y="4063327"/>
            <a:ext cx="3533868" cy="237363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623A77-E545-D1FA-CCD6-3F7B86EC0807}"/>
              </a:ext>
            </a:extLst>
          </p:cNvPr>
          <p:cNvSpPr txBox="1"/>
          <p:nvPr/>
        </p:nvSpPr>
        <p:spPr>
          <a:xfrm>
            <a:off x="9875249" y="3429000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ubic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1735965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0AF54-FA2C-F5C5-34CF-557E879C1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constrained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0A5BE6-1499-EE01-62B6-E3340CF16F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05792"/>
          </a:xfrm>
        </p:spPr>
        <p:txBody>
          <a:bodyPr/>
          <a:lstStyle/>
          <a:p>
            <a:r>
              <a:rPr lang="en-US" dirty="0"/>
              <a:t>Maybe I should publish it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F953B6-7B7C-469A-4335-C18AB7A7F9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758575"/>
            <a:ext cx="11020366" cy="3236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99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1DBF4-4F6C-EB94-5E7E-C57C6E4FF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little algebra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B5D603-B188-FE78-531F-36AAACA854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669294"/>
              </a:xfrm>
            </p:spPr>
            <p:txBody>
              <a:bodyPr/>
              <a:lstStyle/>
              <a:p>
                <a:r>
                  <a:rPr lang="en-US" dirty="0"/>
                  <a:t>We will need paramet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b="0" dirty="0"/>
                  <a:t> for the fit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B5D603-B188-FE78-531F-36AAACA854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669294"/>
              </a:xfrm>
              <a:blipFill>
                <a:blip r:embed="rId2"/>
                <a:stretch>
                  <a:fillRect l="-1043" t="-1454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C6E035B-E503-DDF6-EF6B-73A714E09C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048" y="2842307"/>
            <a:ext cx="6570880" cy="238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7089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74</TotalTime>
  <Words>4247</Words>
  <Application>Microsoft Office PowerPoint</Application>
  <PresentationFormat>Widescreen</PresentationFormat>
  <Paragraphs>40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Consolas</vt:lpstr>
      <vt:lpstr>Office Theme</vt:lpstr>
      <vt:lpstr>MathType 7.0 Equation</vt:lpstr>
      <vt:lpstr>Advanced Data Analysis 367-2-5461</vt:lpstr>
      <vt:lpstr>Topics</vt:lpstr>
      <vt:lpstr>BMCP 2E6</vt:lpstr>
      <vt:lpstr>Pointwise ELPD</vt:lpstr>
      <vt:lpstr>Examine Pareto κ values</vt:lpstr>
      <vt:lpstr>SR 7H1</vt:lpstr>
      <vt:lpstr>Fitting polynomials</vt:lpstr>
      <vt:lpstr>My constrained model</vt:lpstr>
      <vt:lpstr>A little algebra</vt:lpstr>
      <vt:lpstr>The second parabola</vt:lpstr>
      <vt:lpstr>The model</vt:lpstr>
      <vt:lpstr>The priors</vt:lpstr>
      <vt:lpstr>The fit</vt:lpstr>
      <vt:lpstr>The parameters of the fit</vt:lpstr>
      <vt:lpstr>Model comparison</vt:lpstr>
      <vt:lpstr>Topics</vt:lpstr>
      <vt:lpstr>Chimpanzee pro-social behavior</vt:lpstr>
      <vt:lpstr>Non-hierarchical model</vt:lpstr>
      <vt:lpstr>Results</vt:lpstr>
      <vt:lpstr>Plot effects</vt:lpstr>
      <vt:lpstr>Posterior predictions</vt:lpstr>
      <vt:lpstr>A hierarchical model</vt:lpstr>
      <vt:lpstr>In PyMC</vt:lpstr>
      <vt:lpstr>The Lewandowski-Kurowicka-Joe distribution</vt:lpstr>
      <vt:lpstr>Cholesky factorization</vt:lpstr>
      <vt:lpstr>The LKJ covariance matrix</vt:lpstr>
      <vt:lpstr>Kruschke diagram</vt:lpstr>
      <vt:lpstr>The model again (centered)</vt:lpstr>
      <vt:lpstr>Divergences!</vt:lpstr>
      <vt:lpstr>The model (non-centered)</vt:lpstr>
      <vt:lpstr>No divergences!</vt:lpstr>
      <vt:lpstr>Results</vt:lpstr>
      <vt:lpstr>Topics</vt:lpstr>
      <vt:lpstr>How does group size affect brain size?</vt:lpstr>
      <vt:lpstr>Phylogeny is complex</vt:lpstr>
      <vt:lpstr>Let’s start by seeing if there is any relation</vt:lpstr>
      <vt:lpstr>Guassian process model</vt:lpstr>
      <vt:lpstr>One possibility: proportional</vt:lpstr>
      <vt:lpstr>Now group doesn’t affect brain at all</vt:lpstr>
      <vt:lpstr>We want a more flexible correlation structure</vt:lpstr>
      <vt:lpstr>The model with an OU kernel</vt:lpstr>
      <vt:lpstr>Use a GP subclass to the the mean</vt:lpstr>
      <vt:lpstr>Use a GP subclass to the the mean</vt:lpstr>
      <vt:lpstr>What does the covariance function look like?</vt:lpstr>
      <vt:lpstr>Topic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16</cp:revision>
  <dcterms:created xsi:type="dcterms:W3CDTF">2016-03-07T06:16:50Z</dcterms:created>
  <dcterms:modified xsi:type="dcterms:W3CDTF">2024-02-21T08:39:40Z</dcterms:modified>
</cp:coreProperties>
</file>